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71B2B2" w14:textId="06365D17" w:rsidR="00353E7A" w:rsidRDefault="00324CA5" w:rsidP="00324CA5">
      <w:pPr>
        <w:pStyle w:val="1"/>
        <w:jc w:val="center"/>
      </w:pPr>
      <w:r>
        <w:rPr>
          <w:rFonts w:hint="eastAsia"/>
        </w:rPr>
        <w:t>B</w:t>
      </w:r>
      <w:r>
        <w:rPr>
          <w:rFonts w:hint="eastAsia"/>
        </w:rPr>
        <w:t>样条插值估计轨迹</w:t>
      </w:r>
    </w:p>
    <w:p w14:paraId="6E9DF44C" w14:textId="77EEE6AF" w:rsidR="00324CA5" w:rsidRDefault="00324CA5" w:rsidP="00324CA5">
      <w:r>
        <w:rPr>
          <w:rFonts w:hint="eastAsia"/>
        </w:rPr>
        <w:t>控制点的采样时间</w:t>
      </w:r>
      <w:r w:rsidRPr="00324CA5">
        <w:rPr>
          <w:position w:val="-6"/>
        </w:rPr>
        <w:object w:dxaOrig="300" w:dyaOrig="279" w14:anchorId="7222EA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9pt;height:13.8pt" o:ole="">
            <v:imagedata r:id="rId4" o:title=""/>
          </v:shape>
          <o:OLEObject Type="Embed" ProgID="Equation.DSMT4" ShapeID="_x0000_i1026" DrawAspect="Content" ObjectID="_1663610922" r:id="rId5"/>
        </w:object>
      </w:r>
    </w:p>
    <w:p w14:paraId="1280F43B" w14:textId="77777777" w:rsidR="00324CA5" w:rsidRPr="00324CA5" w:rsidRDefault="00324CA5" w:rsidP="00324CA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24CA5">
        <w:rPr>
          <w:rFonts w:ascii="Consolas" w:eastAsia="宋体" w:hAnsi="Consolas" w:cs="宋体"/>
          <w:color w:val="6A9955"/>
          <w:kern w:val="0"/>
          <w:sz w:val="21"/>
          <w:szCs w:val="21"/>
        </w:rPr>
        <w:t>/// Uniform sampling time for our control points </w:t>
      </w:r>
      <w:r w:rsidRPr="00324CA5">
        <w:rPr>
          <w:rFonts w:ascii="Consolas" w:eastAsia="宋体" w:hAnsi="Consolas" w:cs="宋体"/>
          <w:color w:val="6A9955"/>
          <w:kern w:val="0"/>
          <w:sz w:val="21"/>
          <w:szCs w:val="21"/>
        </w:rPr>
        <w:t>控制点的采样时间！</w:t>
      </w:r>
    </w:p>
    <w:p w14:paraId="78264011" w14:textId="77777777" w:rsidR="00324CA5" w:rsidRPr="00324CA5" w:rsidRDefault="00324CA5" w:rsidP="00324CA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24CA5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24CA5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324CA5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324CA5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4447D346" w14:textId="5D65440F" w:rsidR="00324CA5" w:rsidRDefault="00324CA5" w:rsidP="00324CA5">
      <w:r>
        <w:rPr>
          <w:rFonts w:hint="eastAsia"/>
        </w:rPr>
        <w:t>系统的起始时间</w:t>
      </w:r>
    </w:p>
    <w:p w14:paraId="4E764A85" w14:textId="77777777" w:rsidR="00324CA5" w:rsidRPr="00324CA5" w:rsidRDefault="00324CA5" w:rsidP="00324CA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24CA5">
        <w:rPr>
          <w:rFonts w:ascii="Consolas" w:eastAsia="宋体" w:hAnsi="Consolas" w:cs="宋体"/>
          <w:color w:val="6A9955"/>
          <w:kern w:val="0"/>
          <w:sz w:val="21"/>
          <w:szCs w:val="21"/>
        </w:rPr>
        <w:t>/// Start time of the system </w:t>
      </w:r>
    </w:p>
    <w:p w14:paraId="2B159F84" w14:textId="0149BD17" w:rsidR="00324CA5" w:rsidRPr="00324CA5" w:rsidRDefault="00324CA5" w:rsidP="00324CA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24CA5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24CA5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324CA5">
        <w:rPr>
          <w:rFonts w:ascii="Consolas" w:eastAsia="宋体" w:hAnsi="Consolas" w:cs="宋体"/>
          <w:color w:val="9CDCFE"/>
          <w:kern w:val="0"/>
          <w:sz w:val="21"/>
          <w:szCs w:val="21"/>
        </w:rPr>
        <w:t>timestamp_start</w:t>
      </w:r>
      <w:r w:rsidRPr="00324CA5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10F0CEA4" w14:textId="6D8E3A68" w:rsidR="00324CA5" w:rsidRDefault="008D0CC3" w:rsidP="00324CA5">
      <w:r>
        <w:rPr>
          <w:rFonts w:hint="eastAsia"/>
        </w:rPr>
        <w:t>存放控制点</w:t>
      </w:r>
    </w:p>
    <w:p w14:paraId="3EDCA4D3" w14:textId="77777777" w:rsidR="008D0CC3" w:rsidRPr="008D0CC3" w:rsidRDefault="008D0CC3" w:rsidP="008D0CC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D0CC3">
        <w:rPr>
          <w:rFonts w:ascii="Consolas" w:eastAsia="宋体" w:hAnsi="Consolas" w:cs="宋体"/>
          <w:color w:val="6A9955"/>
          <w:kern w:val="0"/>
          <w:sz w:val="21"/>
          <w:szCs w:val="21"/>
        </w:rPr>
        <w:t>/// Our control SE3 control poses (R_ItoG, p_IinG)</w:t>
      </w:r>
    </w:p>
    <w:p w14:paraId="31ABF5B7" w14:textId="207E8B58" w:rsidR="008D0CC3" w:rsidRPr="008D0CC3" w:rsidRDefault="008D0CC3" w:rsidP="008D0CC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D0CC3">
        <w:rPr>
          <w:rFonts w:ascii="Consolas" w:eastAsia="宋体" w:hAnsi="Consolas" w:cs="宋体"/>
          <w:color w:val="4EC9B0"/>
          <w:kern w:val="0"/>
          <w:sz w:val="21"/>
          <w:szCs w:val="21"/>
        </w:rPr>
        <w:t>std</w:t>
      </w:r>
      <w:r w:rsidRPr="008D0CC3">
        <w:rPr>
          <w:rFonts w:ascii="Consolas" w:eastAsia="宋体" w:hAnsi="Consolas" w:cs="宋体"/>
          <w:color w:val="D4D4D4"/>
          <w:kern w:val="0"/>
          <w:sz w:val="21"/>
          <w:szCs w:val="21"/>
        </w:rPr>
        <w:t>::map&lt;</w:t>
      </w:r>
      <w:r w:rsidRPr="008D0CC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8D0CC3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D0CC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8D0CC3">
        <w:rPr>
          <w:rFonts w:ascii="Consolas" w:eastAsia="宋体" w:hAnsi="Consolas" w:cs="宋体"/>
          <w:color w:val="D4D4D4"/>
          <w:kern w:val="0"/>
          <w:sz w:val="21"/>
          <w:szCs w:val="21"/>
        </w:rPr>
        <w:t>::MatrixXd&gt; control_points;</w:t>
      </w:r>
    </w:p>
    <w:p w14:paraId="046390D6" w14:textId="2EE73792" w:rsidR="008D0CC3" w:rsidRDefault="00712165" w:rsidP="00324CA5">
      <w:r>
        <w:rPr>
          <w:rFonts w:hint="eastAsia"/>
        </w:rPr>
        <w:t>提取系统计算的起始时间</w:t>
      </w:r>
    </w:p>
    <w:p w14:paraId="63C14C90" w14:textId="77777777" w:rsidR="00712165" w:rsidRPr="00712165" w:rsidRDefault="00712165" w:rsidP="007121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12165">
        <w:rPr>
          <w:rFonts w:ascii="Consolas" w:eastAsia="宋体" w:hAnsi="Consolas" w:cs="宋体"/>
          <w:color w:val="6A9955"/>
          <w:kern w:val="0"/>
          <w:sz w:val="21"/>
          <w:szCs w:val="21"/>
        </w:rPr>
        <w:t>/// Returns the simulation start time that we should start simulating from</w:t>
      </w:r>
    </w:p>
    <w:p w14:paraId="09A30E80" w14:textId="5CEFA430" w:rsidR="00712165" w:rsidRPr="00712165" w:rsidRDefault="00712165" w:rsidP="007121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12165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712165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712165">
        <w:rPr>
          <w:rFonts w:ascii="Consolas" w:eastAsia="宋体" w:hAnsi="Consolas" w:cs="宋体"/>
          <w:color w:val="DCDCAA"/>
          <w:kern w:val="0"/>
          <w:sz w:val="21"/>
          <w:szCs w:val="21"/>
        </w:rPr>
        <w:t>get_start_time</w:t>
      </w:r>
      <w:r w:rsidRPr="00712165">
        <w:rPr>
          <w:rFonts w:ascii="Consolas" w:eastAsia="宋体" w:hAnsi="Consolas" w:cs="宋体"/>
          <w:color w:val="D4D4D4"/>
          <w:kern w:val="0"/>
          <w:sz w:val="21"/>
          <w:szCs w:val="21"/>
        </w:rPr>
        <w:t>() {</w:t>
      </w:r>
    </w:p>
    <w:p w14:paraId="4F700457" w14:textId="2A92C9D9" w:rsidR="00712165" w:rsidRPr="00712165" w:rsidRDefault="00712165" w:rsidP="007121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12165">
        <w:rPr>
          <w:rFonts w:ascii="Consolas" w:eastAsia="宋体" w:hAnsi="Consolas" w:cs="宋体"/>
          <w:color w:val="D4D4D4"/>
          <w:kern w:val="0"/>
          <w:sz w:val="21"/>
          <w:szCs w:val="21"/>
        </w:rPr>
        <w:t>   </w:t>
      </w:r>
      <w:r w:rsidRPr="00712165">
        <w:rPr>
          <w:rFonts w:ascii="Consolas" w:eastAsia="宋体" w:hAnsi="Consolas" w:cs="宋体"/>
          <w:color w:val="C586C0"/>
          <w:kern w:val="0"/>
          <w:sz w:val="21"/>
          <w:szCs w:val="21"/>
        </w:rPr>
        <w:t>return</w:t>
      </w:r>
      <w:r w:rsidRPr="00712165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712165">
        <w:rPr>
          <w:rFonts w:ascii="Consolas" w:eastAsia="宋体" w:hAnsi="Consolas" w:cs="宋体"/>
          <w:color w:val="9CDCFE"/>
          <w:kern w:val="0"/>
          <w:sz w:val="21"/>
          <w:szCs w:val="21"/>
        </w:rPr>
        <w:t>timestamp_start</w:t>
      </w:r>
      <w:r w:rsidRPr="00712165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17634E28" w14:textId="05C95F6D" w:rsidR="00712165" w:rsidRPr="00712165" w:rsidRDefault="00712165" w:rsidP="0071216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12165">
        <w:rPr>
          <w:rFonts w:ascii="Consolas" w:eastAsia="宋体" w:hAnsi="Consolas" w:cs="宋体"/>
          <w:color w:val="D4D4D4"/>
          <w:kern w:val="0"/>
          <w:sz w:val="21"/>
          <w:szCs w:val="21"/>
        </w:rPr>
        <w:t>}</w:t>
      </w:r>
    </w:p>
    <w:p w14:paraId="774B9D60" w14:textId="572AD9D7" w:rsidR="00712165" w:rsidRDefault="00F16123" w:rsidP="00324CA5">
      <w:r>
        <w:rPr>
          <w:rFonts w:hint="eastAsia"/>
        </w:rPr>
        <w:t>找给定时间下位姿的上下边界</w:t>
      </w:r>
    </w:p>
    <w:p w14:paraId="403FE7F0" w14:textId="77777777" w:rsidR="00F16123" w:rsidRPr="00F16123" w:rsidRDefault="00F16123" w:rsidP="00F1612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bool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F16123">
        <w:rPr>
          <w:rFonts w:ascii="Consolas" w:eastAsia="宋体" w:hAnsi="Consolas" w:cs="宋体"/>
          <w:color w:val="DCDCAA"/>
          <w:kern w:val="0"/>
          <w:sz w:val="21"/>
          <w:szCs w:val="21"/>
        </w:rPr>
        <w:t>find_bounding_poses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F16123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std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map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MatrixXd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&gt; 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F16123">
        <w:rPr>
          <w:rFonts w:ascii="Consolas" w:eastAsia="宋体" w:hAnsi="Consolas" w:cs="宋体"/>
          <w:color w:val="9CDCFE"/>
          <w:kern w:val="0"/>
          <w:sz w:val="21"/>
          <w:szCs w:val="21"/>
        </w:rPr>
        <w:t>poses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</w:p>
    <w:p w14:paraId="6EB1A938" w14:textId="051477E0" w:rsidR="00F16123" w:rsidRPr="00F16123" w:rsidRDefault="00F16123" w:rsidP="00F1612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F16123">
        <w:rPr>
          <w:rFonts w:ascii="Consolas" w:eastAsia="宋体" w:hAnsi="Consolas" w:cs="宋体"/>
          <w:color w:val="9CDCFE"/>
          <w:kern w:val="0"/>
          <w:sz w:val="21"/>
          <w:szCs w:val="21"/>
        </w:rPr>
        <w:t>t0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Matrix4d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F16123">
        <w:rPr>
          <w:rFonts w:ascii="Consolas" w:eastAsia="宋体" w:hAnsi="Consolas" w:cs="宋体"/>
          <w:color w:val="9CDCFE"/>
          <w:kern w:val="0"/>
          <w:sz w:val="21"/>
          <w:szCs w:val="21"/>
        </w:rPr>
        <w:t>pose0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F16123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F16123">
        <w:rPr>
          <w:rFonts w:ascii="Consolas" w:eastAsia="宋体" w:hAnsi="Consolas" w:cs="宋体"/>
          <w:color w:val="4EC9B0"/>
          <w:kern w:val="0"/>
          <w:sz w:val="21"/>
          <w:szCs w:val="21"/>
        </w:rPr>
        <w:t>Matrix4d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F16123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F16123">
        <w:rPr>
          <w:rFonts w:ascii="Consolas" w:eastAsia="宋体" w:hAnsi="Consolas" w:cs="宋体"/>
          <w:color w:val="9CDCFE"/>
          <w:kern w:val="0"/>
          <w:sz w:val="21"/>
          <w:szCs w:val="21"/>
        </w:rPr>
        <w:t>pose1</w:t>
      </w:r>
      <w:r w:rsidRPr="00F16123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1F3E346" w14:textId="3C24108D" w:rsidR="00F16123" w:rsidRDefault="00303F06" w:rsidP="00324CA5">
      <w:r>
        <w:rPr>
          <w:rFonts w:hint="eastAsia"/>
        </w:rPr>
        <w:t>取时间靠前的一个位姿</w:t>
      </w:r>
    </w:p>
    <w:p w14:paraId="3628225C" w14:textId="77777777" w:rsidR="00303F06" w:rsidRPr="00303F06" w:rsidRDefault="00303F06" w:rsidP="00303F06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03F06">
        <w:rPr>
          <w:rFonts w:ascii="Consolas" w:eastAsia="宋体" w:hAnsi="Consolas" w:cs="宋体"/>
          <w:color w:val="569CD6"/>
          <w:kern w:val="0"/>
          <w:sz w:val="21"/>
          <w:szCs w:val="21"/>
        </w:rPr>
        <w:t>auto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303F06">
        <w:rPr>
          <w:rFonts w:ascii="Consolas" w:eastAsia="宋体" w:hAnsi="Consolas" w:cs="宋体"/>
          <w:color w:val="9CDCFE"/>
          <w:kern w:val="0"/>
          <w:sz w:val="21"/>
          <w:szCs w:val="21"/>
        </w:rPr>
        <w:t>lower_bound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303F06">
        <w:rPr>
          <w:rFonts w:ascii="Consolas" w:eastAsia="宋体" w:hAnsi="Consolas" w:cs="宋体"/>
          <w:color w:val="9CDCFE"/>
          <w:kern w:val="0"/>
          <w:sz w:val="21"/>
          <w:szCs w:val="21"/>
        </w:rPr>
        <w:t>poses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03F06">
        <w:rPr>
          <w:rFonts w:ascii="Consolas" w:eastAsia="宋体" w:hAnsi="Consolas" w:cs="宋体"/>
          <w:color w:val="DCDCAA"/>
          <w:kern w:val="0"/>
          <w:sz w:val="21"/>
          <w:szCs w:val="21"/>
        </w:rPr>
        <w:t>lower_bound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03F06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4E9BC9DD" w14:textId="260D8E69" w:rsidR="00303F06" w:rsidRDefault="00303F06" w:rsidP="00324CA5">
      <w:r>
        <w:rPr>
          <w:rFonts w:hint="eastAsia"/>
        </w:rPr>
        <w:t>取时间靠后的一个位姿</w:t>
      </w:r>
    </w:p>
    <w:p w14:paraId="071F38B4" w14:textId="77777777" w:rsidR="00303F06" w:rsidRPr="00303F06" w:rsidRDefault="00303F06" w:rsidP="00303F06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03F06">
        <w:rPr>
          <w:rFonts w:ascii="Consolas" w:eastAsia="宋体" w:hAnsi="Consolas" w:cs="宋体"/>
          <w:color w:val="569CD6"/>
          <w:kern w:val="0"/>
          <w:sz w:val="21"/>
          <w:szCs w:val="21"/>
        </w:rPr>
        <w:t>auto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303F06">
        <w:rPr>
          <w:rFonts w:ascii="Consolas" w:eastAsia="宋体" w:hAnsi="Consolas" w:cs="宋体"/>
          <w:color w:val="9CDCFE"/>
          <w:kern w:val="0"/>
          <w:sz w:val="21"/>
          <w:szCs w:val="21"/>
        </w:rPr>
        <w:t>upper_bound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303F06">
        <w:rPr>
          <w:rFonts w:ascii="Consolas" w:eastAsia="宋体" w:hAnsi="Consolas" w:cs="宋体"/>
          <w:color w:val="9CDCFE"/>
          <w:kern w:val="0"/>
          <w:sz w:val="21"/>
          <w:szCs w:val="21"/>
        </w:rPr>
        <w:t>poses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303F06">
        <w:rPr>
          <w:rFonts w:ascii="Consolas" w:eastAsia="宋体" w:hAnsi="Consolas" w:cs="宋体"/>
          <w:color w:val="DCDCAA"/>
          <w:kern w:val="0"/>
          <w:sz w:val="21"/>
          <w:szCs w:val="21"/>
        </w:rPr>
        <w:t>upper_bound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303F06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303F06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711D2982" w14:textId="15131548" w:rsidR="00303F06" w:rsidRDefault="000425E1" w:rsidP="00324CA5">
      <w:r>
        <w:rPr>
          <w:rFonts w:hint="eastAsia"/>
        </w:rPr>
        <w:t>保存前一帧的时间信息和位姿信息</w:t>
      </w:r>
    </w:p>
    <w:p w14:paraId="205F43C9" w14:textId="77777777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6A9955"/>
          <w:kern w:val="0"/>
          <w:sz w:val="21"/>
          <w:szCs w:val="21"/>
        </w:rPr>
        <w:t>// If we found the older one, set it</w:t>
      </w:r>
    </w:p>
    <w:p w14:paraId="01B84333" w14:textId="6E3CBCBA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C586C0"/>
          <w:kern w:val="0"/>
          <w:sz w:val="21"/>
          <w:szCs w:val="21"/>
        </w:rPr>
        <w:t>if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 (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found_older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) {</w:t>
      </w:r>
    </w:p>
    <w:p w14:paraId="14F6B274" w14:textId="5E447646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lastRenderedPageBreak/>
        <w:t>    t0 = 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lower_bound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-&gt;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first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5728C516" w14:textId="37C650CE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pose0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lower_bound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-&gt;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second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521DCFA2" w14:textId="6E6F015A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}</w:t>
      </w:r>
    </w:p>
    <w:p w14:paraId="182435CA" w14:textId="5F1850E8" w:rsidR="000425E1" w:rsidRDefault="000425E1" w:rsidP="00324CA5">
      <w:r>
        <w:rPr>
          <w:rFonts w:hint="eastAsia"/>
        </w:rPr>
        <w:t>保存后一帧的时间与位姿信息</w:t>
      </w:r>
    </w:p>
    <w:p w14:paraId="5EB9CB23" w14:textId="77777777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6A9955"/>
          <w:kern w:val="0"/>
          <w:sz w:val="21"/>
          <w:szCs w:val="21"/>
        </w:rPr>
        <w:t>// If we found the newest one, set it</w:t>
      </w:r>
    </w:p>
    <w:p w14:paraId="18B2D6A8" w14:textId="116A52B9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C586C0"/>
          <w:kern w:val="0"/>
          <w:sz w:val="21"/>
          <w:szCs w:val="21"/>
        </w:rPr>
        <w:t>if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 (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found_newer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) {</w:t>
      </w:r>
    </w:p>
    <w:p w14:paraId="1FE1B5D0" w14:textId="55005AE1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    t1 = 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upper_bound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-&gt;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first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108AAAE" w14:textId="74E18502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    pose1 = 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upper_bound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-&gt;</w:t>
      </w:r>
      <w:r w:rsidRPr="000425E1">
        <w:rPr>
          <w:rFonts w:ascii="Consolas" w:eastAsia="宋体" w:hAnsi="Consolas" w:cs="宋体"/>
          <w:color w:val="9CDCFE"/>
          <w:kern w:val="0"/>
          <w:sz w:val="21"/>
          <w:szCs w:val="21"/>
        </w:rPr>
        <w:t>second</w:t>
      </w: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4889EF1" w14:textId="6E382984" w:rsidR="000425E1" w:rsidRPr="000425E1" w:rsidRDefault="000425E1" w:rsidP="000425E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425E1">
        <w:rPr>
          <w:rFonts w:ascii="Consolas" w:eastAsia="宋体" w:hAnsi="Consolas" w:cs="宋体"/>
          <w:color w:val="D4D4D4"/>
          <w:kern w:val="0"/>
          <w:sz w:val="21"/>
          <w:szCs w:val="21"/>
        </w:rPr>
        <w:t>}</w:t>
      </w:r>
    </w:p>
    <w:p w14:paraId="42E4B996" w14:textId="447D964D" w:rsidR="000425E1" w:rsidRDefault="00D40270" w:rsidP="00324CA5">
      <w:r>
        <w:rPr>
          <w:rFonts w:hint="eastAsia"/>
        </w:rPr>
        <w:t>四个点确定样条曲线</w:t>
      </w:r>
    </w:p>
    <w:p w14:paraId="525724C3" w14:textId="77777777" w:rsidR="00D40270" w:rsidRPr="00D40270" w:rsidRDefault="00D40270" w:rsidP="00D40270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bool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DCDCAA"/>
          <w:kern w:val="0"/>
          <w:sz w:val="21"/>
          <w:szCs w:val="21"/>
        </w:rPr>
        <w:t>find_bounding_control_points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std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map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MatrixXd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&gt;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poses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</w:p>
    <w:p w14:paraId="742A276D" w14:textId="45546FAF" w:rsidR="00D40270" w:rsidRPr="00D40270" w:rsidRDefault="00D40270" w:rsidP="00D40270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t0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Matrix4d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pose0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Matrix4d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pose1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</w:p>
    <w:p w14:paraId="339D0F07" w14:textId="35CE4690" w:rsidR="00D40270" w:rsidRPr="00D40270" w:rsidRDefault="00D40270" w:rsidP="00D40270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t2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Matrix4d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pose2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t3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D40270">
        <w:rPr>
          <w:rFonts w:ascii="Consolas" w:eastAsia="宋体" w:hAnsi="Consolas" w:cs="宋体"/>
          <w:color w:val="4EC9B0"/>
          <w:kern w:val="0"/>
          <w:sz w:val="21"/>
          <w:szCs w:val="21"/>
        </w:rPr>
        <w:t>Matrix4d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D40270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D40270">
        <w:rPr>
          <w:rFonts w:ascii="Consolas" w:eastAsia="宋体" w:hAnsi="Consolas" w:cs="宋体"/>
          <w:color w:val="9CDCFE"/>
          <w:kern w:val="0"/>
          <w:sz w:val="21"/>
          <w:szCs w:val="21"/>
        </w:rPr>
        <w:t>pose3</w:t>
      </w:r>
      <w:r w:rsidRPr="00D40270">
        <w:rPr>
          <w:rFonts w:ascii="Consolas" w:eastAsia="宋体" w:hAnsi="Consolas" w:cs="宋体"/>
          <w:color w:val="D4D4D4"/>
          <w:kern w:val="0"/>
          <w:sz w:val="21"/>
          <w:szCs w:val="21"/>
        </w:rPr>
        <w:t>);};</w:t>
      </w:r>
    </w:p>
    <w:p w14:paraId="20FBD4ED" w14:textId="2BBA4B55" w:rsidR="00D40270" w:rsidRDefault="005A7DBF" w:rsidP="00324CA5">
      <w:r>
        <w:rPr>
          <w:rFonts w:hint="eastAsia"/>
        </w:rPr>
        <w:t>提供给定时间下的姿态和位置</w:t>
      </w:r>
    </w:p>
    <w:p w14:paraId="15103B34" w14:textId="77777777" w:rsidR="00650669" w:rsidRPr="00650669" w:rsidRDefault="00650669" w:rsidP="0065066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50669">
        <w:rPr>
          <w:rFonts w:ascii="Consolas" w:eastAsia="宋体" w:hAnsi="Consolas" w:cs="宋体"/>
          <w:color w:val="569CD6"/>
          <w:kern w:val="0"/>
          <w:sz w:val="21"/>
          <w:szCs w:val="21"/>
        </w:rPr>
        <w:t>bool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50669">
        <w:rPr>
          <w:rFonts w:ascii="Consolas" w:eastAsia="宋体" w:hAnsi="Consolas" w:cs="宋体"/>
          <w:color w:val="DCDCAA"/>
          <w:kern w:val="0"/>
          <w:sz w:val="21"/>
          <w:szCs w:val="21"/>
        </w:rPr>
        <w:t>get_pose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650669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50669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50669">
        <w:rPr>
          <w:rFonts w:ascii="Consolas" w:eastAsia="宋体" w:hAnsi="Consolas" w:cs="宋体"/>
          <w:color w:val="9CDCFE"/>
          <w:kern w:val="0"/>
          <w:sz w:val="21"/>
          <w:szCs w:val="21"/>
        </w:rPr>
        <w:t>Eigen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650669">
        <w:rPr>
          <w:rFonts w:ascii="Consolas" w:eastAsia="宋体" w:hAnsi="Consolas" w:cs="宋体"/>
          <w:color w:val="4EC9B0"/>
          <w:kern w:val="0"/>
          <w:sz w:val="21"/>
          <w:szCs w:val="21"/>
        </w:rPr>
        <w:t>Matrix3d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50669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650669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65066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650669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50669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650669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  <w:r w:rsidRPr="00650669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4E8D1AC" w14:textId="12AED720" w:rsidR="005A7DBF" w:rsidRDefault="00EB2D72" w:rsidP="00324CA5">
      <w:r>
        <w:rPr>
          <w:rFonts w:hint="eastAsia"/>
        </w:rPr>
        <w:t>全局坐标系下的姿态</w:t>
      </w:r>
    </w:p>
    <w:p w14:paraId="3ED1B973" w14:textId="77777777" w:rsidR="00EB2D72" w:rsidRPr="00EB2D72" w:rsidRDefault="00EB2D72" w:rsidP="00EB2D7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B2D72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</w:p>
    <w:p w14:paraId="7CE68B48" w14:textId="1E980D12" w:rsidR="00EB2D72" w:rsidRDefault="00EB2D72" w:rsidP="00324CA5">
      <w:r>
        <w:rPr>
          <w:rFonts w:hint="eastAsia"/>
        </w:rPr>
        <w:t>全局坐标系下的位置</w:t>
      </w:r>
    </w:p>
    <w:p w14:paraId="112356CE" w14:textId="77777777" w:rsidR="00116499" w:rsidRPr="00116499" w:rsidRDefault="00116499" w:rsidP="0011649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16499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</w:p>
    <w:p w14:paraId="4A3A1BA5" w14:textId="7CD869B6" w:rsidR="00EB2D72" w:rsidRDefault="009A0F9E" w:rsidP="00324CA5">
      <w:r>
        <w:rPr>
          <w:rFonts w:hint="eastAsia"/>
        </w:rPr>
        <w:t>接下来就是套公式了！</w:t>
      </w:r>
    </w:p>
    <w:p w14:paraId="155C5F2F" w14:textId="6AE12635" w:rsidR="009A0F9E" w:rsidRDefault="009A0F9E" w:rsidP="00324CA5">
      <w:r>
        <w:rPr>
          <w:rFonts w:hint="eastAsia"/>
        </w:rPr>
        <w:t>求</w:t>
      </w:r>
      <w:r w:rsidRPr="009A0F9E">
        <w:rPr>
          <w:position w:val="-6"/>
        </w:rPr>
        <w:object w:dxaOrig="300" w:dyaOrig="279" w14:anchorId="05779F07">
          <v:shape id="_x0000_i1028" type="#_x0000_t75" style="width:14.9pt;height:13.8pt" o:ole="">
            <v:imagedata r:id="rId6" o:title=""/>
          </v:shape>
          <o:OLEObject Type="Embed" ProgID="Equation.DSMT4" ShapeID="_x0000_i1028" DrawAspect="Content" ObjectID="_1663610923" r:id="rId7"/>
        </w:object>
      </w:r>
    </w:p>
    <w:p w14:paraId="1C635F04" w14:textId="77777777" w:rsidR="009A0F9E" w:rsidRPr="009A0F9E" w:rsidRDefault="009A0F9E" w:rsidP="009A0F9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A0F9E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9A0F9E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9A0F9E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9A0F9E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9A0F9E">
        <w:rPr>
          <w:rFonts w:ascii="Consolas" w:eastAsia="宋体" w:hAnsi="Consolas" w:cs="宋体"/>
          <w:color w:val="9CDCFE"/>
          <w:kern w:val="0"/>
          <w:sz w:val="21"/>
          <w:szCs w:val="21"/>
        </w:rPr>
        <w:t>t2</w:t>
      </w:r>
      <w:r w:rsidRPr="009A0F9E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9A0F9E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9A0F9E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A83A501" w14:textId="3CB9DD31" w:rsidR="009A0F9E" w:rsidRDefault="009B7871" w:rsidP="00324CA5">
      <w:r w:rsidRPr="009B7871">
        <w:rPr>
          <w:position w:val="-30"/>
        </w:rPr>
        <w:object w:dxaOrig="1880" w:dyaOrig="680" w14:anchorId="59924B6B">
          <v:shape id="_x0000_i1031" type="#_x0000_t75" style="width:94.2pt;height:34.2pt" o:ole="">
            <v:imagedata r:id="rId8" o:title=""/>
          </v:shape>
          <o:OLEObject Type="Embed" ProgID="Equation.DSMT4" ShapeID="_x0000_i1031" DrawAspect="Content" ObjectID="_1663610924" r:id="rId9"/>
        </w:object>
      </w:r>
    </w:p>
    <w:p w14:paraId="785714BC" w14:textId="77777777" w:rsidR="009B7871" w:rsidRPr="009B7871" w:rsidRDefault="009B7871" w:rsidP="009B787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B7871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9B7871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9B787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9B7871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9B7871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9B7871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9B7871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9B7871">
        <w:rPr>
          <w:rFonts w:ascii="Consolas" w:eastAsia="宋体" w:hAnsi="Consolas" w:cs="宋体"/>
          <w:color w:val="D4D4D4"/>
          <w:kern w:val="0"/>
          <w:sz w:val="21"/>
          <w:szCs w:val="21"/>
        </w:rPr>
        <w:t>)/</w:t>
      </w:r>
      <w:r w:rsidRPr="009B7871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9B7871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41676A02" w14:textId="4D5BB816" w:rsidR="009B7871" w:rsidRDefault="004D7E22" w:rsidP="00324CA5">
      <w:r w:rsidRPr="004D7E22">
        <w:rPr>
          <w:position w:val="-24"/>
        </w:rPr>
        <w:object w:dxaOrig="1980" w:dyaOrig="620" w14:anchorId="10AEABEC">
          <v:shape id="_x0000_i1034" type="#_x0000_t75" style="width:98.9pt;height:30.9pt" o:ole="">
            <v:imagedata r:id="rId10" o:title=""/>
          </v:shape>
          <o:OLEObject Type="Embed" ProgID="Equation.DSMT4" ShapeID="_x0000_i1034" DrawAspect="Content" ObjectID="_1663610925" r:id="rId11"/>
        </w:object>
      </w:r>
      <w:r>
        <w:rPr>
          <w:rFonts w:hint="eastAsia"/>
        </w:rPr>
        <w:t>，</w:t>
      </w:r>
      <w:r w:rsidRPr="004D7E22">
        <w:rPr>
          <w:position w:val="-24"/>
        </w:rPr>
        <w:object w:dxaOrig="2060" w:dyaOrig="620" w14:anchorId="791ABE11">
          <v:shape id="_x0000_i1036" type="#_x0000_t75" style="width:102.9pt;height:30.9pt" o:ole="">
            <v:imagedata r:id="rId12" o:title=""/>
          </v:shape>
          <o:OLEObject Type="Embed" ProgID="Equation.DSMT4" ShapeID="_x0000_i1036" DrawAspect="Content" ObjectID="_1663610926" r:id="rId13"/>
        </w:object>
      </w:r>
      <w:r>
        <w:rPr>
          <w:rFonts w:hint="eastAsia"/>
        </w:rPr>
        <w:t>，</w:t>
      </w:r>
      <w:r w:rsidRPr="004D7E22">
        <w:rPr>
          <w:position w:val="-24"/>
        </w:rPr>
        <w:object w:dxaOrig="460" w:dyaOrig="620" w14:anchorId="0BCEC80A">
          <v:shape id="_x0000_i1038" type="#_x0000_t75" style="width:22.9pt;height:30.9pt" o:ole="">
            <v:imagedata r:id="rId14" o:title=""/>
          </v:shape>
          <o:OLEObject Type="Embed" ProgID="Equation.DSMT4" ShapeID="_x0000_i1038" DrawAspect="Content" ObjectID="_1663610927" r:id="rId15"/>
        </w:object>
      </w:r>
    </w:p>
    <w:p w14:paraId="212D114D" w14:textId="77777777" w:rsidR="004D7E22" w:rsidRPr="004D7E22" w:rsidRDefault="004D7E22" w:rsidP="004D7E2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D7E22">
        <w:rPr>
          <w:rFonts w:ascii="Consolas" w:eastAsia="宋体" w:hAnsi="Consolas" w:cs="宋体"/>
          <w:color w:val="569CD6"/>
          <w:kern w:val="0"/>
          <w:sz w:val="21"/>
          <w:szCs w:val="21"/>
        </w:rPr>
        <w:lastRenderedPageBreak/>
        <w:t>double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b0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5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1E46C15C" w14:textId="77777777" w:rsidR="004D7E22" w:rsidRPr="004D7E22" w:rsidRDefault="004D7E22" w:rsidP="004D7E2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D7E22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b1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6E206A1" w14:textId="77777777" w:rsidR="004D7E22" w:rsidRPr="004D7E22" w:rsidRDefault="004D7E22" w:rsidP="004D7E2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D7E22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b2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4D7E22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4D7E2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4D7E22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2B1EF72" w14:textId="0E0E6DCE" w:rsidR="004D7E22" w:rsidRDefault="001F7B84" w:rsidP="00324CA5">
      <w:r w:rsidRPr="001F7B84">
        <w:rPr>
          <w:position w:val="-18"/>
        </w:rPr>
        <w:object w:dxaOrig="2380" w:dyaOrig="480" w14:anchorId="02C51725">
          <v:shape id="_x0000_i1043" type="#_x0000_t75" style="width:118.9pt;height:24pt" o:ole="">
            <v:imagedata r:id="rId16" o:title=""/>
          </v:shape>
          <o:OLEObject Type="Embed" ProgID="Equation.DSMT4" ShapeID="_x0000_i1043" DrawAspect="Content" ObjectID="_1663610928" r:id="rId17"/>
        </w:object>
      </w:r>
      <w:r>
        <w:rPr>
          <w:rFonts w:hint="eastAsia"/>
        </w:rPr>
        <w:t>，</w:t>
      </w:r>
      <w:r w:rsidRPr="001F7B84">
        <w:rPr>
          <w:position w:val="-18"/>
        </w:rPr>
        <w:object w:dxaOrig="2320" w:dyaOrig="480" w14:anchorId="7EFB9AED">
          <v:shape id="_x0000_i1045" type="#_x0000_t75" style="width:116pt;height:24pt" o:ole="">
            <v:imagedata r:id="rId18" o:title=""/>
          </v:shape>
          <o:OLEObject Type="Embed" ProgID="Equation.DSMT4" ShapeID="_x0000_i1045" DrawAspect="Content" ObjectID="_1663610929" r:id="rId19"/>
        </w:object>
      </w:r>
      <w:r>
        <w:rPr>
          <w:rFonts w:hint="eastAsia"/>
        </w:rPr>
        <w:t>，</w:t>
      </w:r>
      <w:r w:rsidRPr="001F7B84">
        <w:rPr>
          <w:position w:val="-18"/>
        </w:rPr>
        <w:object w:dxaOrig="2439" w:dyaOrig="480" w14:anchorId="694F7BEB">
          <v:shape id="_x0000_i1047" type="#_x0000_t75" style="width:121.8pt;height:24pt" o:ole="">
            <v:imagedata r:id="rId20" o:title=""/>
          </v:shape>
          <o:OLEObject Type="Embed" ProgID="Equation.DSMT4" ShapeID="_x0000_i1047" DrawAspect="Content" ObjectID="_1663610930" r:id="rId21"/>
        </w:object>
      </w:r>
    </w:p>
    <w:p w14:paraId="777BBC0D" w14:textId="77777777" w:rsidR="001F7B84" w:rsidRPr="001F7B84" w:rsidRDefault="001F7B84" w:rsidP="001F7B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F7B84">
        <w:rPr>
          <w:rFonts w:ascii="Consolas" w:eastAsia="宋体" w:hAnsi="Consolas" w:cs="宋体"/>
          <w:color w:val="6A9955"/>
          <w:kern w:val="0"/>
          <w:sz w:val="21"/>
          <w:szCs w:val="21"/>
        </w:rPr>
        <w:t>// Calculate interpolated poses</w:t>
      </w:r>
    </w:p>
    <w:p w14:paraId="60EA38DB" w14:textId="3388F7F0" w:rsidR="001F7B84" w:rsidRPr="001F7B84" w:rsidRDefault="001F7B84" w:rsidP="001F7B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F7B8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0 = 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b0*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pose0)*pose1));</w:t>
      </w:r>
    </w:p>
    <w:p w14:paraId="14940666" w14:textId="1D294E8B" w:rsidR="001F7B84" w:rsidRPr="001F7B84" w:rsidRDefault="001F7B84" w:rsidP="001F7B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F7B8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1 = 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b1*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pose1)*pose2));</w:t>
      </w:r>
    </w:p>
    <w:p w14:paraId="0DC62C8F" w14:textId="07F6225F" w:rsidR="001F7B84" w:rsidRPr="001F7B84" w:rsidRDefault="001F7B84" w:rsidP="001F7B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1F7B8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2 = 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b2*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1F7B84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1F7B84">
        <w:rPr>
          <w:rFonts w:ascii="Consolas" w:eastAsia="宋体" w:hAnsi="Consolas" w:cs="宋体"/>
          <w:color w:val="D4D4D4"/>
          <w:kern w:val="0"/>
          <w:sz w:val="21"/>
          <w:szCs w:val="21"/>
        </w:rPr>
        <w:t>(pose2)*pose3));</w:t>
      </w:r>
    </w:p>
    <w:p w14:paraId="5A97332E" w14:textId="7CFFB600" w:rsidR="001F7B84" w:rsidRDefault="008E55CA" w:rsidP="00324CA5">
      <w:r>
        <w:rPr>
          <w:rFonts w:hint="eastAsia"/>
        </w:rPr>
        <w:t>获取插值点的位姿，</w:t>
      </w:r>
      <w:r w:rsidRPr="008E55CA">
        <w:rPr>
          <w:position w:val="-14"/>
        </w:rPr>
        <w:object w:dxaOrig="2140" w:dyaOrig="400" w14:anchorId="7DC50FAB">
          <v:shape id="_x0000_i1052" type="#_x0000_t75" style="width:106.9pt;height:20pt" o:ole="">
            <v:imagedata r:id="rId22" o:title=""/>
          </v:shape>
          <o:OLEObject Type="Embed" ProgID="Equation.DSMT4" ShapeID="_x0000_i1052" DrawAspect="Content" ObjectID="_1663610931" r:id="rId23"/>
        </w:object>
      </w:r>
    </w:p>
    <w:p w14:paraId="4F63F059" w14:textId="77777777" w:rsidR="008E55CA" w:rsidRPr="008E55CA" w:rsidRDefault="008E55CA" w:rsidP="008E55C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E55CA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8E55CA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pose_interp = pose0*A0*A1*A2;</w:t>
      </w:r>
    </w:p>
    <w:p w14:paraId="37322620" w14:textId="77777777" w:rsidR="004B4207" w:rsidRPr="004B4207" w:rsidRDefault="004B4207" w:rsidP="004B420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B4207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4B4207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4B4207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4B4207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19ED5A11" w14:textId="155F7EB8" w:rsidR="004B4207" w:rsidRPr="004B4207" w:rsidRDefault="004B4207" w:rsidP="004B420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B4207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4B4207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4B4207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B4207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4B4207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78F60ACB" w14:textId="4CB53107" w:rsidR="008E55CA" w:rsidRDefault="00BA3B86" w:rsidP="00324CA5">
      <w:r>
        <w:rPr>
          <w:rFonts w:hint="eastAsia"/>
        </w:rPr>
        <w:t>获取指定时间下的角速度与线速度</w:t>
      </w:r>
    </w:p>
    <w:p w14:paraId="04B7DA97" w14:textId="77777777" w:rsidR="00BA3B86" w:rsidRPr="00BA3B86" w:rsidRDefault="00BA3B86" w:rsidP="00BA3B86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BA3B86">
        <w:rPr>
          <w:rFonts w:ascii="Consolas" w:eastAsia="宋体" w:hAnsi="Consolas" w:cs="宋体"/>
          <w:color w:val="569CD6"/>
          <w:kern w:val="0"/>
          <w:sz w:val="21"/>
          <w:szCs w:val="21"/>
        </w:rPr>
        <w:t>bool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BA3B86">
        <w:rPr>
          <w:rFonts w:ascii="Consolas" w:eastAsia="宋体" w:hAnsi="Consolas" w:cs="宋体"/>
          <w:color w:val="DCDCAA"/>
          <w:kern w:val="0"/>
          <w:sz w:val="21"/>
          <w:szCs w:val="21"/>
        </w:rPr>
        <w:t>get_velocity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BA3B86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BA3B86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BA3B86">
        <w:rPr>
          <w:rFonts w:ascii="Consolas" w:eastAsia="宋体" w:hAnsi="Consolas" w:cs="宋体"/>
          <w:color w:val="9CDCFE"/>
          <w:kern w:val="0"/>
          <w:sz w:val="21"/>
          <w:szCs w:val="21"/>
        </w:rPr>
        <w:t>Eigen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BA3B86">
        <w:rPr>
          <w:rFonts w:ascii="Consolas" w:eastAsia="宋体" w:hAnsi="Consolas" w:cs="宋体"/>
          <w:color w:val="4EC9B0"/>
          <w:kern w:val="0"/>
          <w:sz w:val="21"/>
          <w:szCs w:val="21"/>
        </w:rPr>
        <w:t>Matrix3d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BA3B86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BA3B86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BA3B86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BA3B86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BA3B86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BA3B86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BA3B86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BA3B86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BA3B86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BA3B86">
        <w:rPr>
          <w:rFonts w:ascii="Consolas" w:eastAsia="宋体" w:hAnsi="Consolas" w:cs="宋体"/>
          <w:color w:val="9CDCFE"/>
          <w:kern w:val="0"/>
          <w:sz w:val="21"/>
          <w:szCs w:val="21"/>
        </w:rPr>
        <w:t>w_IinI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BA3B86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BA3B86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BA3B86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BA3B86">
        <w:rPr>
          <w:rFonts w:ascii="Consolas" w:eastAsia="宋体" w:hAnsi="Consolas" w:cs="宋体"/>
          <w:color w:val="9CDCFE"/>
          <w:kern w:val="0"/>
          <w:sz w:val="21"/>
          <w:szCs w:val="21"/>
        </w:rPr>
        <w:t>v_IinG</w:t>
      </w:r>
      <w:r w:rsidRPr="00BA3B86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E26C656" w14:textId="69F2173A" w:rsidR="00BA3B86" w:rsidRDefault="00D654FC" w:rsidP="00324CA5">
      <w:r>
        <w:rPr>
          <w:rFonts w:hint="eastAsia"/>
        </w:rPr>
        <w:t>全局坐标系下的姿态</w:t>
      </w:r>
    </w:p>
    <w:p w14:paraId="0F7477B5" w14:textId="77777777" w:rsidR="00D654FC" w:rsidRPr="00D654FC" w:rsidRDefault="00D654FC" w:rsidP="00D654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654FC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</w:p>
    <w:p w14:paraId="0771F5CC" w14:textId="316D7045" w:rsidR="00D654FC" w:rsidRDefault="00D654FC" w:rsidP="00324CA5">
      <w:r>
        <w:rPr>
          <w:rFonts w:hint="eastAsia"/>
        </w:rPr>
        <w:t>全局坐标系下的位置</w:t>
      </w:r>
    </w:p>
    <w:p w14:paraId="49E5639E" w14:textId="77777777" w:rsidR="00D654FC" w:rsidRPr="00D654FC" w:rsidRDefault="00D654FC" w:rsidP="00D654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D654FC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</w:p>
    <w:p w14:paraId="4E78D9DD" w14:textId="349395FB" w:rsidR="00D654FC" w:rsidRDefault="005A6BEC" w:rsidP="00324CA5">
      <w:r>
        <w:rPr>
          <w:rFonts w:hint="eastAsia"/>
        </w:rPr>
        <w:t>惯性系下的角速度</w:t>
      </w:r>
    </w:p>
    <w:p w14:paraId="1D5B0950" w14:textId="77777777" w:rsidR="005A6BEC" w:rsidRPr="005A6BEC" w:rsidRDefault="005A6BEC" w:rsidP="005A6BE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5A6BEC">
        <w:rPr>
          <w:rFonts w:ascii="Consolas" w:eastAsia="宋体" w:hAnsi="Consolas" w:cs="宋体"/>
          <w:color w:val="9CDCFE"/>
          <w:kern w:val="0"/>
          <w:sz w:val="21"/>
          <w:szCs w:val="21"/>
        </w:rPr>
        <w:t>w_IinI</w:t>
      </w:r>
    </w:p>
    <w:p w14:paraId="1CED982D" w14:textId="79A3A533" w:rsidR="005A6BEC" w:rsidRDefault="005A6BEC" w:rsidP="00324CA5">
      <w:r>
        <w:rPr>
          <w:rFonts w:hint="eastAsia"/>
        </w:rPr>
        <w:t>全局坐标下的线速度</w:t>
      </w:r>
    </w:p>
    <w:p w14:paraId="7327E3A5" w14:textId="77777777" w:rsidR="005A6BEC" w:rsidRPr="005A6BEC" w:rsidRDefault="005A6BEC" w:rsidP="005A6BE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5A6BEC">
        <w:rPr>
          <w:rFonts w:ascii="Consolas" w:eastAsia="宋体" w:hAnsi="Consolas" w:cs="宋体"/>
          <w:color w:val="9CDCFE"/>
          <w:kern w:val="0"/>
          <w:sz w:val="21"/>
          <w:szCs w:val="21"/>
        </w:rPr>
        <w:t>v_IinG</w:t>
      </w:r>
    </w:p>
    <w:p w14:paraId="27B783D6" w14:textId="77777777" w:rsidR="00C15E13" w:rsidRDefault="00C15E13" w:rsidP="00C15E13">
      <w:r>
        <w:rPr>
          <w:rFonts w:hint="eastAsia"/>
        </w:rPr>
        <w:t>接下来就是套公式了！</w:t>
      </w:r>
    </w:p>
    <w:p w14:paraId="46497B63" w14:textId="77777777" w:rsidR="00C15E13" w:rsidRDefault="00C15E13" w:rsidP="00C15E13">
      <w:r>
        <w:rPr>
          <w:rFonts w:hint="eastAsia"/>
        </w:rPr>
        <w:t>求</w:t>
      </w:r>
      <w:r w:rsidRPr="009A0F9E">
        <w:rPr>
          <w:position w:val="-6"/>
        </w:rPr>
        <w:object w:dxaOrig="300" w:dyaOrig="279" w14:anchorId="5356102E">
          <v:shape id="_x0000_i1054" type="#_x0000_t75" style="width:14.9pt;height:13.8pt" o:ole="">
            <v:imagedata r:id="rId6" o:title=""/>
          </v:shape>
          <o:OLEObject Type="Embed" ProgID="Equation.DSMT4" ShapeID="_x0000_i1054" DrawAspect="Content" ObjectID="_1663610932" r:id="rId24"/>
        </w:object>
      </w:r>
    </w:p>
    <w:p w14:paraId="4FF3E882" w14:textId="77777777" w:rsidR="00C15E13" w:rsidRPr="00C15E13" w:rsidRDefault="00C15E13" w:rsidP="00C15E1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15E13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15E13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15E13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C15E13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C15E13">
        <w:rPr>
          <w:rFonts w:ascii="Consolas" w:eastAsia="宋体" w:hAnsi="Consolas" w:cs="宋体"/>
          <w:color w:val="9CDCFE"/>
          <w:kern w:val="0"/>
          <w:sz w:val="21"/>
          <w:szCs w:val="21"/>
        </w:rPr>
        <w:t>t2</w:t>
      </w:r>
      <w:r w:rsidRPr="00C15E13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C15E13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C15E13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1605998E" w14:textId="59834C90" w:rsidR="005A6BEC" w:rsidRDefault="00BA14E0" w:rsidP="00324CA5">
      <w:pPr>
        <w:rPr>
          <w:rFonts w:hint="eastAsia"/>
        </w:rPr>
      </w:pPr>
      <w:r w:rsidRPr="009B7871">
        <w:rPr>
          <w:position w:val="-30"/>
        </w:rPr>
        <w:object w:dxaOrig="1880" w:dyaOrig="680" w14:anchorId="6D0E5297">
          <v:shape id="_x0000_i1055" type="#_x0000_t75" style="width:94.2pt;height:34.2pt" o:ole="">
            <v:imagedata r:id="rId8" o:title=""/>
          </v:shape>
          <o:OLEObject Type="Embed" ProgID="Equation.DSMT4" ShapeID="_x0000_i1055" DrawAspect="Content" ObjectID="_1663610933" r:id="rId25"/>
        </w:object>
      </w:r>
    </w:p>
    <w:p w14:paraId="16DDC830" w14:textId="77777777" w:rsidR="006A5C5A" w:rsidRPr="006A5C5A" w:rsidRDefault="006A5C5A" w:rsidP="006A5C5A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A5C5A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A5C5A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A5C5A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A5C5A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6A5C5A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6A5C5A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6A5C5A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6A5C5A">
        <w:rPr>
          <w:rFonts w:ascii="Consolas" w:eastAsia="宋体" w:hAnsi="Consolas" w:cs="宋体"/>
          <w:color w:val="D4D4D4"/>
          <w:kern w:val="0"/>
          <w:sz w:val="21"/>
          <w:szCs w:val="21"/>
        </w:rPr>
        <w:t>)/</w:t>
      </w:r>
      <w:r w:rsidRPr="006A5C5A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A5C5A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7FA67F31" w14:textId="77777777" w:rsidR="00A833C1" w:rsidRDefault="00A833C1" w:rsidP="00A833C1">
      <w:r w:rsidRPr="004D7E22">
        <w:rPr>
          <w:position w:val="-24"/>
        </w:rPr>
        <w:object w:dxaOrig="1980" w:dyaOrig="620" w14:anchorId="7F948A6B">
          <v:shape id="_x0000_i1056" type="#_x0000_t75" style="width:98.9pt;height:30.9pt" o:ole="">
            <v:imagedata r:id="rId10" o:title=""/>
          </v:shape>
          <o:OLEObject Type="Embed" ProgID="Equation.DSMT4" ShapeID="_x0000_i1056" DrawAspect="Content" ObjectID="_1663610934" r:id="rId26"/>
        </w:object>
      </w:r>
      <w:r>
        <w:rPr>
          <w:rFonts w:hint="eastAsia"/>
        </w:rPr>
        <w:t>，</w:t>
      </w:r>
      <w:r w:rsidRPr="004D7E22">
        <w:rPr>
          <w:position w:val="-24"/>
        </w:rPr>
        <w:object w:dxaOrig="2060" w:dyaOrig="620" w14:anchorId="008F181F">
          <v:shape id="_x0000_i1057" type="#_x0000_t75" style="width:102.9pt;height:30.9pt" o:ole="">
            <v:imagedata r:id="rId12" o:title=""/>
          </v:shape>
          <o:OLEObject Type="Embed" ProgID="Equation.DSMT4" ShapeID="_x0000_i1057" DrawAspect="Content" ObjectID="_1663610935" r:id="rId27"/>
        </w:object>
      </w:r>
      <w:r>
        <w:rPr>
          <w:rFonts w:hint="eastAsia"/>
        </w:rPr>
        <w:t>，</w:t>
      </w:r>
      <w:r w:rsidRPr="004D7E22">
        <w:rPr>
          <w:position w:val="-24"/>
        </w:rPr>
        <w:object w:dxaOrig="460" w:dyaOrig="620" w14:anchorId="0C9D0A72">
          <v:shape id="_x0000_i1058" type="#_x0000_t75" style="width:22.9pt;height:30.9pt" o:ole="">
            <v:imagedata r:id="rId14" o:title=""/>
          </v:shape>
          <o:OLEObject Type="Embed" ProgID="Equation.DSMT4" ShapeID="_x0000_i1058" DrawAspect="Content" ObjectID="_1663610936" r:id="rId28"/>
        </w:object>
      </w:r>
    </w:p>
    <w:p w14:paraId="75296B6C" w14:textId="77777777" w:rsidR="00A833C1" w:rsidRPr="00A833C1" w:rsidRDefault="00A833C1" w:rsidP="00A833C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833C1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b0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5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10AF8C8" w14:textId="6981B76F" w:rsidR="00A833C1" w:rsidRPr="00A833C1" w:rsidRDefault="00A833C1" w:rsidP="00A833C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833C1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b1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CF6F5E3" w14:textId="7B19DF91" w:rsidR="00A833C1" w:rsidRPr="00A833C1" w:rsidRDefault="00A833C1" w:rsidP="00A833C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833C1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b2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A833C1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A833C1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A833C1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625AEFD9" w14:textId="3CEC3C90" w:rsidR="00D654FC" w:rsidRDefault="006E15A2" w:rsidP="00324CA5">
      <w:r w:rsidRPr="006E15A2">
        <w:rPr>
          <w:position w:val="-24"/>
        </w:rPr>
        <w:object w:dxaOrig="1780" w:dyaOrig="620" w14:anchorId="20D00687">
          <v:shape id="_x0000_i1068" type="#_x0000_t75" style="width:89.1pt;height:30.9pt" o:ole="">
            <v:imagedata r:id="rId29" o:title=""/>
          </v:shape>
          <o:OLEObject Type="Embed" ProgID="Equation.DSMT4" ShapeID="_x0000_i1068" DrawAspect="Content" ObjectID="_1663610937" r:id="rId30"/>
        </w:object>
      </w:r>
      <w:r>
        <w:rPr>
          <w:rFonts w:hint="eastAsia"/>
        </w:rPr>
        <w:t>，</w:t>
      </w:r>
      <w:r w:rsidRPr="006E15A2">
        <w:rPr>
          <w:position w:val="-24"/>
        </w:rPr>
        <w:object w:dxaOrig="1719" w:dyaOrig="620" w14:anchorId="50C92DB5">
          <v:shape id="_x0000_i1066" type="#_x0000_t75" style="width:85.8pt;height:30.9pt" o:ole="">
            <v:imagedata r:id="rId31" o:title=""/>
          </v:shape>
          <o:OLEObject Type="Embed" ProgID="Equation.DSMT4" ShapeID="_x0000_i1066" DrawAspect="Content" ObjectID="_1663610938" r:id="rId32"/>
        </w:object>
      </w:r>
      <w:r>
        <w:rPr>
          <w:rFonts w:hint="eastAsia"/>
        </w:rPr>
        <w:t>，</w:t>
      </w:r>
      <w:r w:rsidRPr="006E15A2">
        <w:rPr>
          <w:position w:val="-24"/>
        </w:rPr>
        <w:object w:dxaOrig="999" w:dyaOrig="620" w14:anchorId="66C88CB1">
          <v:shape id="_x0000_i1064" type="#_x0000_t75" style="width:49.8pt;height:30.9pt" o:ole="">
            <v:imagedata r:id="rId33" o:title=""/>
          </v:shape>
          <o:OLEObject Type="Embed" ProgID="Equation.DSMT4" ShapeID="_x0000_i1064" DrawAspect="Content" ObjectID="_1663610939" r:id="rId34"/>
        </w:object>
      </w:r>
    </w:p>
    <w:p w14:paraId="0ACE6439" w14:textId="77777777" w:rsidR="006E15A2" w:rsidRPr="006E15A2" w:rsidRDefault="006E15A2" w:rsidP="006E15A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E15A2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b0dot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AE7952E" w14:textId="400542C6" w:rsidR="006E15A2" w:rsidRPr="006E15A2" w:rsidRDefault="006E15A2" w:rsidP="006E15A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E15A2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b1dot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1152E194" w14:textId="1C9990A5" w:rsidR="006E15A2" w:rsidRPr="006E15A2" w:rsidRDefault="006E15A2" w:rsidP="006E15A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E15A2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b2dot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6E15A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E15A2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E15A2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7338A071" w14:textId="77777777" w:rsidR="007B4E7C" w:rsidRDefault="007B4E7C" w:rsidP="007B4E7C">
      <w:r w:rsidRPr="001F7B84">
        <w:rPr>
          <w:position w:val="-18"/>
        </w:rPr>
        <w:object w:dxaOrig="2380" w:dyaOrig="480" w14:anchorId="7F0C5349">
          <v:shape id="_x0000_i1072" type="#_x0000_t75" style="width:118.9pt;height:24pt" o:ole="">
            <v:imagedata r:id="rId16" o:title=""/>
          </v:shape>
          <o:OLEObject Type="Embed" ProgID="Equation.DSMT4" ShapeID="_x0000_i1072" DrawAspect="Content" ObjectID="_1663610940" r:id="rId35"/>
        </w:object>
      </w:r>
      <w:r>
        <w:rPr>
          <w:rFonts w:hint="eastAsia"/>
        </w:rPr>
        <w:t>，</w:t>
      </w:r>
      <w:r w:rsidRPr="001F7B84">
        <w:rPr>
          <w:position w:val="-18"/>
        </w:rPr>
        <w:object w:dxaOrig="2320" w:dyaOrig="480" w14:anchorId="16E40451">
          <v:shape id="_x0000_i1073" type="#_x0000_t75" style="width:116pt;height:24pt" o:ole="">
            <v:imagedata r:id="rId18" o:title=""/>
          </v:shape>
          <o:OLEObject Type="Embed" ProgID="Equation.DSMT4" ShapeID="_x0000_i1073" DrawAspect="Content" ObjectID="_1663610941" r:id="rId36"/>
        </w:object>
      </w:r>
      <w:r>
        <w:rPr>
          <w:rFonts w:hint="eastAsia"/>
        </w:rPr>
        <w:t>，</w:t>
      </w:r>
      <w:r w:rsidRPr="001F7B84">
        <w:rPr>
          <w:position w:val="-18"/>
        </w:rPr>
        <w:object w:dxaOrig="2439" w:dyaOrig="480" w14:anchorId="44866760">
          <v:shape id="_x0000_i1074" type="#_x0000_t75" style="width:121.8pt;height:24pt" o:ole="">
            <v:imagedata r:id="rId20" o:title=""/>
          </v:shape>
          <o:OLEObject Type="Embed" ProgID="Equation.DSMT4" ShapeID="_x0000_i1074" DrawAspect="Content" ObjectID="_1663610942" r:id="rId37"/>
        </w:object>
      </w:r>
    </w:p>
    <w:p w14:paraId="6FA77202" w14:textId="77777777" w:rsidR="007B4E7C" w:rsidRPr="007B4E7C" w:rsidRDefault="007B4E7C" w:rsidP="007B4E7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B4E7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7B4E7C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7B4E7C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7B4E7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&gt; omega_10 = 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pose0)*pose1);</w:t>
      </w:r>
    </w:p>
    <w:p w14:paraId="05CD9C2F" w14:textId="2D90FBB1" w:rsidR="007B4E7C" w:rsidRPr="007B4E7C" w:rsidRDefault="007B4E7C" w:rsidP="007B4E7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B4E7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7B4E7C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7B4E7C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7B4E7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&gt; omega_21 = 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pose1)*pose2);</w:t>
      </w:r>
    </w:p>
    <w:p w14:paraId="3BED6874" w14:textId="78516198" w:rsidR="007B4E7C" w:rsidRPr="007B4E7C" w:rsidRDefault="007B4E7C" w:rsidP="007B4E7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B4E7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7B4E7C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7B4E7C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7B4E7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&gt; omega_32 = 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pose2)*pose3);</w:t>
      </w:r>
    </w:p>
    <w:p w14:paraId="73AF56FD" w14:textId="77777777" w:rsidR="007B4E7C" w:rsidRPr="007B4E7C" w:rsidRDefault="007B4E7C" w:rsidP="007B4E7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B4E7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0 = 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b0*omega_10);</w:t>
      </w:r>
    </w:p>
    <w:p w14:paraId="28A91861" w14:textId="4A6D49F8" w:rsidR="007B4E7C" w:rsidRPr="007B4E7C" w:rsidRDefault="007B4E7C" w:rsidP="007B4E7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B4E7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1 = 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b1*omega_21);</w:t>
      </w:r>
    </w:p>
    <w:p w14:paraId="7A190D70" w14:textId="48B390E0" w:rsidR="007B4E7C" w:rsidRPr="007B4E7C" w:rsidRDefault="007B4E7C" w:rsidP="007B4E7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7B4E7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2 = </w:t>
      </w:r>
      <w:r w:rsidRPr="007B4E7C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7B4E7C">
        <w:rPr>
          <w:rFonts w:ascii="Consolas" w:eastAsia="宋体" w:hAnsi="Consolas" w:cs="宋体"/>
          <w:color w:val="D4D4D4"/>
          <w:kern w:val="0"/>
          <w:sz w:val="21"/>
          <w:szCs w:val="21"/>
        </w:rPr>
        <w:t>(b2*omega_32);</w:t>
      </w:r>
    </w:p>
    <w:p w14:paraId="4DDC392D" w14:textId="3CE25238" w:rsidR="006E15A2" w:rsidRDefault="004047B3" w:rsidP="00324CA5">
      <w:r w:rsidRPr="004047B3">
        <w:rPr>
          <w:position w:val="-14"/>
        </w:rPr>
        <w:object w:dxaOrig="2280" w:dyaOrig="420" w14:anchorId="19C2825C">
          <v:shape id="_x0000_i1076" type="#_x0000_t75" style="width:114.2pt;height:21.1pt" o:ole="">
            <v:imagedata r:id="rId38" o:title=""/>
          </v:shape>
          <o:OLEObject Type="Embed" ProgID="Equation.DSMT4" ShapeID="_x0000_i1076" DrawAspect="Content" ObjectID="_1663610943" r:id="rId39"/>
        </w:object>
      </w:r>
    </w:p>
    <w:p w14:paraId="07495863" w14:textId="77777777" w:rsidR="004047B3" w:rsidRPr="004047B3" w:rsidRDefault="004047B3" w:rsidP="004047B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047B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4047B3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0dot = b0dot*</w:t>
      </w:r>
      <w:r w:rsidRPr="004047B3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4047B3">
        <w:rPr>
          <w:rFonts w:ascii="Consolas" w:eastAsia="宋体" w:hAnsi="Consolas" w:cs="宋体"/>
          <w:color w:val="D4D4D4"/>
          <w:kern w:val="0"/>
          <w:sz w:val="21"/>
          <w:szCs w:val="21"/>
        </w:rPr>
        <w:t>(omega_10)*A0;</w:t>
      </w:r>
    </w:p>
    <w:p w14:paraId="23D085CA" w14:textId="1D2D31FA" w:rsidR="004047B3" w:rsidRPr="004047B3" w:rsidRDefault="004047B3" w:rsidP="004047B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047B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4047B3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1dot = b1dot*</w:t>
      </w:r>
      <w:r w:rsidRPr="004047B3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4047B3">
        <w:rPr>
          <w:rFonts w:ascii="Consolas" w:eastAsia="宋体" w:hAnsi="Consolas" w:cs="宋体"/>
          <w:color w:val="D4D4D4"/>
          <w:kern w:val="0"/>
          <w:sz w:val="21"/>
          <w:szCs w:val="21"/>
        </w:rPr>
        <w:t>(omega_21)*A1;</w:t>
      </w:r>
    </w:p>
    <w:p w14:paraId="11A9563A" w14:textId="79E16CE9" w:rsidR="004047B3" w:rsidRPr="004047B3" w:rsidRDefault="004047B3" w:rsidP="004047B3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047B3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4047B3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2dot = b2dot*</w:t>
      </w:r>
      <w:r w:rsidRPr="004047B3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4047B3">
        <w:rPr>
          <w:rFonts w:ascii="Consolas" w:eastAsia="宋体" w:hAnsi="Consolas" w:cs="宋体"/>
          <w:color w:val="D4D4D4"/>
          <w:kern w:val="0"/>
          <w:sz w:val="21"/>
          <w:szCs w:val="21"/>
        </w:rPr>
        <w:t>(omega_32)*A2;</w:t>
      </w:r>
    </w:p>
    <w:p w14:paraId="517911FF" w14:textId="6663B19C" w:rsidR="004047B3" w:rsidRDefault="0005363E" w:rsidP="00324CA5">
      <w:r>
        <w:rPr>
          <w:rFonts w:hint="eastAsia"/>
        </w:rPr>
        <w:t>计算姿态和位置</w:t>
      </w:r>
    </w:p>
    <w:p w14:paraId="461E1648" w14:textId="77777777" w:rsidR="0005363E" w:rsidRPr="0005363E" w:rsidRDefault="0005363E" w:rsidP="0005363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5363E">
        <w:rPr>
          <w:rFonts w:ascii="Consolas" w:eastAsia="宋体" w:hAnsi="Consolas" w:cs="宋体"/>
          <w:color w:val="6A9955"/>
          <w:kern w:val="0"/>
          <w:sz w:val="21"/>
          <w:szCs w:val="21"/>
        </w:rPr>
        <w:t>// Get the interpolated pose</w:t>
      </w:r>
    </w:p>
    <w:p w14:paraId="0B49A539" w14:textId="4A75A06A" w:rsidR="0005363E" w:rsidRPr="0005363E" w:rsidRDefault="0005363E" w:rsidP="0005363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5363E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pose_interp = pose0*A0*A1*A2;</w:t>
      </w:r>
    </w:p>
    <w:p w14:paraId="23541FC0" w14:textId="78CB6C07" w:rsidR="0005363E" w:rsidRPr="0005363E" w:rsidRDefault="0005363E" w:rsidP="0005363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5363E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05363E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05363E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05363E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6D52CA62" w14:textId="0CE6D7C0" w:rsidR="0005363E" w:rsidRPr="0005363E" w:rsidRDefault="0005363E" w:rsidP="0005363E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5363E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05363E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05363E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5363E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05363E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19A193F4" w14:textId="5975E91A" w:rsidR="0005363E" w:rsidRDefault="006B75B8" w:rsidP="00324CA5">
      <w:r w:rsidRPr="006B75B8">
        <w:rPr>
          <w:position w:val="-16"/>
        </w:rPr>
        <w:object w:dxaOrig="4180" w:dyaOrig="440" w14:anchorId="0898E132">
          <v:shape id="_x0000_i1079" type="#_x0000_t75" style="width:209.1pt;height:22.2pt" o:ole="">
            <v:imagedata r:id="rId40" o:title=""/>
          </v:shape>
          <o:OLEObject Type="Embed" ProgID="Equation.DSMT4" ShapeID="_x0000_i1079" DrawAspect="Content" ObjectID="_1663610944" r:id="rId41"/>
        </w:object>
      </w:r>
    </w:p>
    <w:p w14:paraId="1E94D07C" w14:textId="77777777" w:rsidR="006B75B8" w:rsidRPr="006B75B8" w:rsidRDefault="006B75B8" w:rsidP="006B75B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18"/>
          <w:szCs w:val="18"/>
        </w:rPr>
      </w:pPr>
      <w:r w:rsidRPr="006B75B8">
        <w:rPr>
          <w:rFonts w:ascii="Consolas" w:eastAsia="宋体" w:hAnsi="Consolas" w:cs="宋体"/>
          <w:color w:val="4EC9B0"/>
          <w:kern w:val="0"/>
          <w:sz w:val="18"/>
          <w:szCs w:val="18"/>
        </w:rPr>
        <w:t>Eigen</w:t>
      </w:r>
      <w:r w:rsidRPr="006B75B8">
        <w:rPr>
          <w:rFonts w:ascii="Consolas" w:eastAsia="宋体" w:hAnsi="Consolas" w:cs="宋体"/>
          <w:color w:val="D4D4D4"/>
          <w:kern w:val="0"/>
          <w:sz w:val="18"/>
          <w:szCs w:val="18"/>
        </w:rPr>
        <w:t>::Matrix4d vel_interp = pose0*(A0dot*A1*A2+A0*A1dot*A2+A0*A1*A2dot);</w:t>
      </w:r>
    </w:p>
    <w:p w14:paraId="1B7C8182" w14:textId="3744C901" w:rsidR="006B75B8" w:rsidRDefault="00B842F2" w:rsidP="00324CA5">
      <w:r>
        <w:rPr>
          <w:rFonts w:hint="eastAsia"/>
        </w:rPr>
        <w:lastRenderedPageBreak/>
        <w:t>求局部坐标系下的角速度</w:t>
      </w:r>
    </w:p>
    <w:p w14:paraId="19D83334" w14:textId="77777777" w:rsidR="00B842F2" w:rsidRPr="00B842F2" w:rsidRDefault="00B842F2" w:rsidP="00B842F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B842F2">
        <w:rPr>
          <w:rFonts w:ascii="Consolas" w:eastAsia="宋体" w:hAnsi="Consolas" w:cs="宋体"/>
          <w:color w:val="6A9955"/>
          <w:kern w:val="0"/>
          <w:sz w:val="21"/>
          <w:szCs w:val="21"/>
        </w:rPr>
        <w:t>// NOTE: Rdot = R*skew(omega) =&gt; R^T*Rdot = skew(omega)</w:t>
      </w:r>
    </w:p>
    <w:p w14:paraId="5A79CAB0" w14:textId="77777777" w:rsidR="00B842F2" w:rsidRPr="00B842F2" w:rsidRDefault="00B842F2" w:rsidP="00B842F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B842F2">
        <w:rPr>
          <w:rFonts w:ascii="Consolas" w:eastAsia="宋体" w:hAnsi="Consolas" w:cs="宋体"/>
          <w:color w:val="9CDCFE"/>
          <w:kern w:val="0"/>
          <w:sz w:val="21"/>
          <w:szCs w:val="21"/>
        </w:rPr>
        <w:t>w_IinI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B842F2">
        <w:rPr>
          <w:rFonts w:ascii="Consolas" w:eastAsia="宋体" w:hAnsi="Consolas" w:cs="宋体"/>
          <w:color w:val="DCDCAA"/>
          <w:kern w:val="0"/>
          <w:sz w:val="21"/>
          <w:szCs w:val="21"/>
        </w:rPr>
        <w:t>vee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B842F2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B842F2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B842F2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()*</w:t>
      </w:r>
      <w:r w:rsidRPr="00B842F2">
        <w:rPr>
          <w:rFonts w:ascii="Consolas" w:eastAsia="宋体" w:hAnsi="Consolas" w:cs="宋体"/>
          <w:color w:val="9CDCFE"/>
          <w:kern w:val="0"/>
          <w:sz w:val="21"/>
          <w:szCs w:val="21"/>
        </w:rPr>
        <w:t>vel_interp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B842F2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));</w:t>
      </w:r>
    </w:p>
    <w:p w14:paraId="64DFF970" w14:textId="12E8222B" w:rsidR="00B842F2" w:rsidRDefault="00B842F2" w:rsidP="00324CA5">
      <w:r>
        <w:rPr>
          <w:rFonts w:hint="eastAsia"/>
        </w:rPr>
        <w:t>求全局坐标系下的线速度</w:t>
      </w:r>
    </w:p>
    <w:p w14:paraId="4CA76CA3" w14:textId="77777777" w:rsidR="00B842F2" w:rsidRPr="00B842F2" w:rsidRDefault="00B842F2" w:rsidP="00B842F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B842F2">
        <w:rPr>
          <w:rFonts w:ascii="Consolas" w:eastAsia="宋体" w:hAnsi="Consolas" w:cs="宋体"/>
          <w:color w:val="9CDCFE"/>
          <w:kern w:val="0"/>
          <w:sz w:val="21"/>
          <w:szCs w:val="21"/>
        </w:rPr>
        <w:t>v_IinG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B842F2">
        <w:rPr>
          <w:rFonts w:ascii="Consolas" w:eastAsia="宋体" w:hAnsi="Consolas" w:cs="宋体"/>
          <w:color w:val="9CDCFE"/>
          <w:kern w:val="0"/>
          <w:sz w:val="21"/>
          <w:szCs w:val="21"/>
        </w:rPr>
        <w:t>vel_interp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B842F2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B842F2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B842F2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6E73798D" w14:textId="74C645C9" w:rsidR="00B842F2" w:rsidRDefault="00DD59FB" w:rsidP="00324CA5">
      <w:r>
        <w:rPr>
          <w:rFonts w:hint="eastAsia"/>
        </w:rPr>
        <w:t>获取指定时间下的角加速度和线加速度</w:t>
      </w:r>
    </w:p>
    <w:p w14:paraId="13EBD370" w14:textId="77777777" w:rsidR="002C3388" w:rsidRPr="002C3388" w:rsidRDefault="002C3388" w:rsidP="002C338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bool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DCDCAA"/>
          <w:kern w:val="0"/>
          <w:sz w:val="21"/>
          <w:szCs w:val="21"/>
        </w:rPr>
        <w:t>get_acceleration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Eigen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Matrix3d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</w:p>
    <w:p w14:paraId="591B37D8" w14:textId="4FB928E8" w:rsidR="002C3388" w:rsidRPr="002C3388" w:rsidRDefault="002C3388" w:rsidP="002C338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w_IinI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v_IinG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</w:p>
    <w:p w14:paraId="043A303D" w14:textId="57B4D3BF" w:rsidR="002C3388" w:rsidRPr="002C3388" w:rsidRDefault="002C3388" w:rsidP="002C338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alpha_IinI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2C3388">
        <w:rPr>
          <w:rFonts w:ascii="Consolas" w:eastAsia="宋体" w:hAnsi="Consolas" w:cs="宋体"/>
          <w:color w:val="4EC9B0"/>
          <w:kern w:val="0"/>
          <w:sz w:val="21"/>
          <w:szCs w:val="21"/>
        </w:rPr>
        <w:t>Vector3d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2C3388">
        <w:rPr>
          <w:rFonts w:ascii="Consolas" w:eastAsia="宋体" w:hAnsi="Consolas" w:cs="宋体"/>
          <w:color w:val="569CD6"/>
          <w:kern w:val="0"/>
          <w:sz w:val="21"/>
          <w:szCs w:val="21"/>
        </w:rPr>
        <w:t>&amp;</w:t>
      </w:r>
      <w:r w:rsidRPr="002C3388">
        <w:rPr>
          <w:rFonts w:ascii="Consolas" w:eastAsia="宋体" w:hAnsi="Consolas" w:cs="宋体"/>
          <w:color w:val="9CDCFE"/>
          <w:kern w:val="0"/>
          <w:sz w:val="21"/>
          <w:szCs w:val="21"/>
        </w:rPr>
        <w:t>a_IinG</w:t>
      </w:r>
      <w:r w:rsidRPr="002C3388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73D8682" w14:textId="77777777" w:rsidR="00313ABB" w:rsidRDefault="00313ABB" w:rsidP="00313ABB">
      <w:r>
        <w:rPr>
          <w:rFonts w:hint="eastAsia"/>
        </w:rPr>
        <w:t>接下来就是套公式了！</w:t>
      </w:r>
    </w:p>
    <w:p w14:paraId="6E5DFF04" w14:textId="77777777" w:rsidR="00313ABB" w:rsidRDefault="00313ABB" w:rsidP="00313ABB">
      <w:r>
        <w:rPr>
          <w:rFonts w:hint="eastAsia"/>
        </w:rPr>
        <w:t>求</w:t>
      </w:r>
      <w:r w:rsidRPr="009A0F9E">
        <w:rPr>
          <w:position w:val="-6"/>
        </w:rPr>
        <w:object w:dxaOrig="300" w:dyaOrig="279" w14:anchorId="60F2A1FE">
          <v:shape id="_x0000_i1081" type="#_x0000_t75" style="width:14.9pt;height:13.8pt" o:ole="">
            <v:imagedata r:id="rId6" o:title=""/>
          </v:shape>
          <o:OLEObject Type="Embed" ProgID="Equation.DSMT4" ShapeID="_x0000_i1081" DrawAspect="Content" ObjectID="_1663610945" r:id="rId42"/>
        </w:object>
      </w:r>
    </w:p>
    <w:p w14:paraId="15D161C7" w14:textId="77777777" w:rsidR="00313ABB" w:rsidRPr="00313ABB" w:rsidRDefault="00313ABB" w:rsidP="00313AB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313ABB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313ABB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313ABB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313ABB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313ABB">
        <w:rPr>
          <w:rFonts w:ascii="Consolas" w:eastAsia="宋体" w:hAnsi="Consolas" w:cs="宋体"/>
          <w:color w:val="9CDCFE"/>
          <w:kern w:val="0"/>
          <w:sz w:val="21"/>
          <w:szCs w:val="21"/>
        </w:rPr>
        <w:t>t2</w:t>
      </w:r>
      <w:r w:rsidRPr="00313ABB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313ABB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313ABB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75701B50" w14:textId="6EE2E777" w:rsidR="00DD59FB" w:rsidRDefault="000B3FF5" w:rsidP="00324CA5">
      <w:r w:rsidRPr="009B7871">
        <w:rPr>
          <w:position w:val="-30"/>
        </w:rPr>
        <w:object w:dxaOrig="1880" w:dyaOrig="680" w14:anchorId="1D5A31AE">
          <v:shape id="_x0000_i1082" type="#_x0000_t75" style="width:94.2pt;height:34.2pt" o:ole="">
            <v:imagedata r:id="rId8" o:title=""/>
          </v:shape>
          <o:OLEObject Type="Embed" ProgID="Equation.DSMT4" ShapeID="_x0000_i1082" DrawAspect="Content" ObjectID="_1663610946" r:id="rId43"/>
        </w:object>
      </w:r>
    </w:p>
    <w:p w14:paraId="001F32C5" w14:textId="77777777" w:rsidR="000B3FF5" w:rsidRPr="000B3FF5" w:rsidRDefault="000B3FF5" w:rsidP="000B3FF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B3FF5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0B3FF5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0B3FF5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0B3FF5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0B3FF5">
        <w:rPr>
          <w:rFonts w:ascii="Consolas" w:eastAsia="宋体" w:hAnsi="Consolas" w:cs="宋体"/>
          <w:color w:val="9CDCFE"/>
          <w:kern w:val="0"/>
          <w:sz w:val="21"/>
          <w:szCs w:val="21"/>
        </w:rPr>
        <w:t>timestamp</w:t>
      </w:r>
      <w:r w:rsidRPr="000B3FF5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0B3FF5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0B3FF5">
        <w:rPr>
          <w:rFonts w:ascii="Consolas" w:eastAsia="宋体" w:hAnsi="Consolas" w:cs="宋体"/>
          <w:color w:val="D4D4D4"/>
          <w:kern w:val="0"/>
          <w:sz w:val="21"/>
          <w:szCs w:val="21"/>
        </w:rPr>
        <w:t>)/</w:t>
      </w:r>
      <w:r w:rsidRPr="000B3FF5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0B3FF5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18BEB62" w14:textId="77777777" w:rsidR="00672858" w:rsidRDefault="00672858" w:rsidP="00672858">
      <w:r w:rsidRPr="004D7E22">
        <w:rPr>
          <w:position w:val="-24"/>
        </w:rPr>
        <w:object w:dxaOrig="1980" w:dyaOrig="620" w14:anchorId="269F0258">
          <v:shape id="_x0000_i1084" type="#_x0000_t75" style="width:98.9pt;height:30.9pt" o:ole="">
            <v:imagedata r:id="rId10" o:title=""/>
          </v:shape>
          <o:OLEObject Type="Embed" ProgID="Equation.DSMT4" ShapeID="_x0000_i1084" DrawAspect="Content" ObjectID="_1663610947" r:id="rId44"/>
        </w:object>
      </w:r>
      <w:r>
        <w:rPr>
          <w:rFonts w:hint="eastAsia"/>
        </w:rPr>
        <w:t>，</w:t>
      </w:r>
      <w:r w:rsidRPr="004D7E22">
        <w:rPr>
          <w:position w:val="-24"/>
        </w:rPr>
        <w:object w:dxaOrig="2060" w:dyaOrig="620" w14:anchorId="3D29BE57">
          <v:shape id="_x0000_i1085" type="#_x0000_t75" style="width:102.9pt;height:30.9pt" o:ole="">
            <v:imagedata r:id="rId12" o:title=""/>
          </v:shape>
          <o:OLEObject Type="Embed" ProgID="Equation.DSMT4" ShapeID="_x0000_i1085" DrawAspect="Content" ObjectID="_1663610948" r:id="rId45"/>
        </w:object>
      </w:r>
      <w:r>
        <w:rPr>
          <w:rFonts w:hint="eastAsia"/>
        </w:rPr>
        <w:t>，</w:t>
      </w:r>
      <w:r w:rsidRPr="004D7E22">
        <w:rPr>
          <w:position w:val="-24"/>
        </w:rPr>
        <w:object w:dxaOrig="460" w:dyaOrig="620" w14:anchorId="0577D751">
          <v:shape id="_x0000_i1086" type="#_x0000_t75" style="width:22.9pt;height:30.9pt" o:ole="">
            <v:imagedata r:id="rId14" o:title=""/>
          </v:shape>
          <o:OLEObject Type="Embed" ProgID="Equation.DSMT4" ShapeID="_x0000_i1086" DrawAspect="Content" ObjectID="_1663610949" r:id="rId46"/>
        </w:object>
      </w:r>
    </w:p>
    <w:p w14:paraId="3D45B0A1" w14:textId="77777777" w:rsidR="00672858" w:rsidRPr="00672858" w:rsidRDefault="00672858" w:rsidP="0067285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7285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b0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5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3595F844" w14:textId="5A5FE29A" w:rsidR="00672858" w:rsidRPr="00672858" w:rsidRDefault="00672858" w:rsidP="0067285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7285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b1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5621222" w14:textId="5A98E826" w:rsidR="00672858" w:rsidRPr="00672858" w:rsidRDefault="00672858" w:rsidP="00672858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72858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b2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/</w:t>
      </w:r>
      <w:r w:rsidRPr="00672858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(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72858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72858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6EB63C0E" w14:textId="77777777" w:rsidR="00CD0787" w:rsidRDefault="00CD0787" w:rsidP="00CD0787">
      <w:r w:rsidRPr="006E15A2">
        <w:rPr>
          <w:position w:val="-24"/>
        </w:rPr>
        <w:object w:dxaOrig="1780" w:dyaOrig="620" w14:anchorId="160803A2">
          <v:shape id="_x0000_i1089" type="#_x0000_t75" style="width:89.1pt;height:30.9pt" o:ole="">
            <v:imagedata r:id="rId29" o:title=""/>
          </v:shape>
          <o:OLEObject Type="Embed" ProgID="Equation.DSMT4" ShapeID="_x0000_i1089" DrawAspect="Content" ObjectID="_1663610950" r:id="rId47"/>
        </w:object>
      </w:r>
      <w:r>
        <w:rPr>
          <w:rFonts w:hint="eastAsia"/>
        </w:rPr>
        <w:t>，</w:t>
      </w:r>
      <w:r w:rsidRPr="006E15A2">
        <w:rPr>
          <w:position w:val="-24"/>
        </w:rPr>
        <w:object w:dxaOrig="1719" w:dyaOrig="620" w14:anchorId="4C80245C">
          <v:shape id="_x0000_i1088" type="#_x0000_t75" style="width:85.8pt;height:30.9pt" o:ole="">
            <v:imagedata r:id="rId31" o:title=""/>
          </v:shape>
          <o:OLEObject Type="Embed" ProgID="Equation.DSMT4" ShapeID="_x0000_i1088" DrawAspect="Content" ObjectID="_1663610951" r:id="rId48"/>
        </w:object>
      </w:r>
      <w:r>
        <w:rPr>
          <w:rFonts w:hint="eastAsia"/>
        </w:rPr>
        <w:t>，</w:t>
      </w:r>
      <w:r w:rsidRPr="006E15A2">
        <w:rPr>
          <w:position w:val="-24"/>
        </w:rPr>
        <w:object w:dxaOrig="999" w:dyaOrig="620" w14:anchorId="6AFFB456">
          <v:shape id="_x0000_i1087" type="#_x0000_t75" style="width:49.8pt;height:30.9pt" o:ole="">
            <v:imagedata r:id="rId33" o:title=""/>
          </v:shape>
          <o:OLEObject Type="Embed" ProgID="Equation.DSMT4" ShapeID="_x0000_i1087" DrawAspect="Content" ObjectID="_1663610952" r:id="rId49"/>
        </w:object>
      </w:r>
    </w:p>
    <w:p w14:paraId="04879DE0" w14:textId="77777777" w:rsidR="00CD0787" w:rsidRPr="00CD0787" w:rsidRDefault="00CD0787" w:rsidP="00CD078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D0787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b0dot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61C04741" w14:textId="16D89D06" w:rsidR="00CD0787" w:rsidRPr="00CD0787" w:rsidRDefault="00CD0787" w:rsidP="00CD078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D0787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b1dot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87A8140" w14:textId="3DE814B3" w:rsidR="00CD0787" w:rsidRPr="00CD0787" w:rsidRDefault="00CD0787" w:rsidP="00CD078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D0787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b2dot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CD078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CD0787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CD0787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11D6A084" w14:textId="6EABF627" w:rsidR="000B3FF5" w:rsidRDefault="0068373B" w:rsidP="00324CA5">
      <w:r w:rsidRPr="0068373B">
        <w:rPr>
          <w:position w:val="-24"/>
        </w:rPr>
        <w:object w:dxaOrig="1480" w:dyaOrig="620" w14:anchorId="5FBEBE69">
          <v:shape id="_x0000_i1091" type="#_x0000_t75" style="width:74.2pt;height:30.9pt" o:ole="">
            <v:imagedata r:id="rId50" o:title=""/>
          </v:shape>
          <o:OLEObject Type="Embed" ProgID="Equation.DSMT4" ShapeID="_x0000_i1091" DrawAspect="Content" ObjectID="_1663610953" r:id="rId51"/>
        </w:object>
      </w:r>
      <w:r>
        <w:rPr>
          <w:rFonts w:hint="eastAsia"/>
        </w:rPr>
        <w:t>，</w:t>
      </w:r>
      <w:r w:rsidRPr="0068373B">
        <w:rPr>
          <w:position w:val="-24"/>
        </w:rPr>
        <w:object w:dxaOrig="1440" w:dyaOrig="620" w14:anchorId="489FD827">
          <v:shape id="_x0000_i1093" type="#_x0000_t75" style="width:1in;height:30.9pt" o:ole="">
            <v:imagedata r:id="rId52" o:title=""/>
          </v:shape>
          <o:OLEObject Type="Embed" ProgID="Equation.DSMT4" ShapeID="_x0000_i1093" DrawAspect="Content" ObjectID="_1663610954" r:id="rId53"/>
        </w:object>
      </w:r>
      <w:r>
        <w:rPr>
          <w:rFonts w:hint="eastAsia"/>
        </w:rPr>
        <w:t>，</w:t>
      </w:r>
      <w:r w:rsidRPr="0068373B">
        <w:rPr>
          <w:position w:val="-24"/>
        </w:rPr>
        <w:object w:dxaOrig="1020" w:dyaOrig="620" w14:anchorId="0D341212">
          <v:shape id="_x0000_i1095" type="#_x0000_t75" style="width:50.9pt;height:30.9pt" o:ole="">
            <v:imagedata r:id="rId54" o:title=""/>
          </v:shape>
          <o:OLEObject Type="Embed" ProgID="Equation.DSMT4" ShapeID="_x0000_i1095" DrawAspect="Content" ObjectID="_1663610955" r:id="rId55"/>
        </w:object>
      </w:r>
    </w:p>
    <w:p w14:paraId="3B54C96C" w14:textId="77777777" w:rsidR="0068373B" w:rsidRPr="0068373B" w:rsidRDefault="0068373B" w:rsidP="0068373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8373B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b0dotdo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)*(-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+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3EBFF74C" w14:textId="35EBD958" w:rsidR="0068373B" w:rsidRPr="0068373B" w:rsidRDefault="0068373B" w:rsidP="0068373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8373B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b1dotdo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12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657EE7E3" w14:textId="658084A5" w:rsidR="0068373B" w:rsidRPr="0068373B" w:rsidRDefault="0068373B" w:rsidP="0068373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68373B">
        <w:rPr>
          <w:rFonts w:ascii="Consolas" w:eastAsia="宋体" w:hAnsi="Consolas" w:cs="宋体"/>
          <w:color w:val="569CD6"/>
          <w:kern w:val="0"/>
          <w:sz w:val="21"/>
          <w:szCs w:val="21"/>
        </w:rPr>
        <w:lastRenderedPageBreak/>
        <w:t>double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b2dotdo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1.0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/(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6.0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)*(</w:t>
      </w:r>
      <w:r w:rsidRPr="0068373B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*</w:t>
      </w:r>
      <w:r w:rsidRPr="0068373B">
        <w:rPr>
          <w:rFonts w:ascii="Consolas" w:eastAsia="宋体" w:hAnsi="Consolas" w:cs="宋体"/>
          <w:color w:val="9CDCFE"/>
          <w:kern w:val="0"/>
          <w:sz w:val="21"/>
          <w:szCs w:val="21"/>
        </w:rPr>
        <w:t>u</w:t>
      </w:r>
      <w:r w:rsidRPr="0068373B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2F3FF5B1" w14:textId="77777777" w:rsidR="000275F9" w:rsidRDefault="000275F9" w:rsidP="000275F9">
      <w:r w:rsidRPr="001F7B84">
        <w:rPr>
          <w:position w:val="-18"/>
        </w:rPr>
        <w:object w:dxaOrig="2380" w:dyaOrig="480" w14:anchorId="799A9B0D">
          <v:shape id="_x0000_i1099" type="#_x0000_t75" style="width:118.9pt;height:24pt" o:ole="">
            <v:imagedata r:id="rId16" o:title=""/>
          </v:shape>
          <o:OLEObject Type="Embed" ProgID="Equation.DSMT4" ShapeID="_x0000_i1099" DrawAspect="Content" ObjectID="_1663610956" r:id="rId56"/>
        </w:object>
      </w:r>
      <w:r>
        <w:rPr>
          <w:rFonts w:hint="eastAsia"/>
        </w:rPr>
        <w:t>，</w:t>
      </w:r>
      <w:r w:rsidRPr="001F7B84">
        <w:rPr>
          <w:position w:val="-18"/>
        </w:rPr>
        <w:object w:dxaOrig="2320" w:dyaOrig="480" w14:anchorId="3B3B2E25">
          <v:shape id="_x0000_i1100" type="#_x0000_t75" style="width:116pt;height:24pt" o:ole="">
            <v:imagedata r:id="rId18" o:title=""/>
          </v:shape>
          <o:OLEObject Type="Embed" ProgID="Equation.DSMT4" ShapeID="_x0000_i1100" DrawAspect="Content" ObjectID="_1663610957" r:id="rId57"/>
        </w:object>
      </w:r>
      <w:r>
        <w:rPr>
          <w:rFonts w:hint="eastAsia"/>
        </w:rPr>
        <w:t>，</w:t>
      </w:r>
      <w:r w:rsidRPr="001F7B84">
        <w:rPr>
          <w:position w:val="-18"/>
        </w:rPr>
        <w:object w:dxaOrig="2439" w:dyaOrig="480" w14:anchorId="686614FC">
          <v:shape id="_x0000_i1101" type="#_x0000_t75" style="width:121.8pt;height:24pt" o:ole="">
            <v:imagedata r:id="rId20" o:title=""/>
          </v:shape>
          <o:OLEObject Type="Embed" ProgID="Equation.DSMT4" ShapeID="_x0000_i1101" DrawAspect="Content" ObjectID="_1663610958" r:id="rId58"/>
        </w:object>
      </w:r>
    </w:p>
    <w:p w14:paraId="094A6F12" w14:textId="77777777" w:rsidR="000275F9" w:rsidRPr="000275F9" w:rsidRDefault="000275F9" w:rsidP="000275F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275F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0275F9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275F9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275F9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&gt; omega_10 = 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pose0)*pose1);</w:t>
      </w:r>
    </w:p>
    <w:p w14:paraId="0793AAC9" w14:textId="6D627358" w:rsidR="000275F9" w:rsidRPr="000275F9" w:rsidRDefault="000275F9" w:rsidP="000275F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275F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0275F9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275F9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275F9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&gt; omega_21 = 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pose1)*pose2);</w:t>
      </w:r>
    </w:p>
    <w:p w14:paraId="470B8433" w14:textId="1F02AF6B" w:rsidR="000275F9" w:rsidRPr="000275F9" w:rsidRDefault="000275F9" w:rsidP="000275F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275F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::Matrix&lt;</w:t>
      </w:r>
      <w:r w:rsidRPr="000275F9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275F9">
        <w:rPr>
          <w:rFonts w:ascii="Consolas" w:eastAsia="宋体" w:hAnsi="Consolas" w:cs="宋体"/>
          <w:color w:val="B5CEA8"/>
          <w:kern w:val="0"/>
          <w:sz w:val="21"/>
          <w:szCs w:val="21"/>
        </w:rPr>
        <w:t>6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0275F9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&gt; omega_32 = 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pose2)*pose3);</w:t>
      </w:r>
    </w:p>
    <w:p w14:paraId="4D6F7C2D" w14:textId="77777777" w:rsidR="000275F9" w:rsidRPr="000275F9" w:rsidRDefault="000275F9" w:rsidP="000275F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275F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0 = 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b0*omega_10);</w:t>
      </w:r>
    </w:p>
    <w:p w14:paraId="48FBB040" w14:textId="32DA8A3E" w:rsidR="000275F9" w:rsidRPr="000275F9" w:rsidRDefault="000275F9" w:rsidP="000275F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275F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1 = 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b1*omega_21);</w:t>
      </w:r>
    </w:p>
    <w:p w14:paraId="7AA56249" w14:textId="45D1CD30" w:rsidR="000275F9" w:rsidRPr="000275F9" w:rsidRDefault="000275F9" w:rsidP="000275F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275F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2 = </w:t>
      </w:r>
      <w:r w:rsidRPr="000275F9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0275F9">
        <w:rPr>
          <w:rFonts w:ascii="Consolas" w:eastAsia="宋体" w:hAnsi="Consolas" w:cs="宋体"/>
          <w:color w:val="D4D4D4"/>
          <w:kern w:val="0"/>
          <w:sz w:val="21"/>
          <w:szCs w:val="21"/>
        </w:rPr>
        <w:t>(b2*omega_32);</w:t>
      </w:r>
    </w:p>
    <w:p w14:paraId="560F37CB" w14:textId="4B9EA4D6" w:rsidR="0068373B" w:rsidRDefault="00031E8B" w:rsidP="00324CA5">
      <w:r w:rsidRPr="004047B3">
        <w:rPr>
          <w:position w:val="-14"/>
        </w:rPr>
        <w:object w:dxaOrig="2280" w:dyaOrig="420" w14:anchorId="6C0A5DF8">
          <v:shape id="_x0000_i1102" type="#_x0000_t75" style="width:114.2pt;height:21.1pt" o:ole="">
            <v:imagedata r:id="rId38" o:title=""/>
          </v:shape>
          <o:OLEObject Type="Embed" ProgID="Equation.DSMT4" ShapeID="_x0000_i1102" DrawAspect="Content" ObjectID="_1663610959" r:id="rId59"/>
        </w:object>
      </w:r>
    </w:p>
    <w:p w14:paraId="1841F46B" w14:textId="77777777" w:rsidR="00031E8B" w:rsidRPr="00031E8B" w:rsidRDefault="00031E8B" w:rsidP="00031E8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31E8B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31E8B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0dot = b0dot*</w:t>
      </w:r>
      <w:r w:rsidRPr="00031E8B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031E8B">
        <w:rPr>
          <w:rFonts w:ascii="Consolas" w:eastAsia="宋体" w:hAnsi="Consolas" w:cs="宋体"/>
          <w:color w:val="D4D4D4"/>
          <w:kern w:val="0"/>
          <w:sz w:val="21"/>
          <w:szCs w:val="21"/>
        </w:rPr>
        <w:t>(omega_10)*A0;</w:t>
      </w:r>
    </w:p>
    <w:p w14:paraId="354A5D93" w14:textId="18D7111F" w:rsidR="00031E8B" w:rsidRPr="00031E8B" w:rsidRDefault="00031E8B" w:rsidP="00031E8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31E8B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31E8B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1dot = b1dot*</w:t>
      </w:r>
      <w:r w:rsidRPr="00031E8B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031E8B">
        <w:rPr>
          <w:rFonts w:ascii="Consolas" w:eastAsia="宋体" w:hAnsi="Consolas" w:cs="宋体"/>
          <w:color w:val="D4D4D4"/>
          <w:kern w:val="0"/>
          <w:sz w:val="21"/>
          <w:szCs w:val="21"/>
        </w:rPr>
        <w:t>(omega_21)*A1;</w:t>
      </w:r>
    </w:p>
    <w:p w14:paraId="00F4ACCB" w14:textId="778E1973" w:rsidR="00031E8B" w:rsidRPr="00031E8B" w:rsidRDefault="00031E8B" w:rsidP="00031E8B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031E8B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031E8B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2dot = b2dot*</w:t>
      </w:r>
      <w:r w:rsidRPr="00031E8B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031E8B">
        <w:rPr>
          <w:rFonts w:ascii="Consolas" w:eastAsia="宋体" w:hAnsi="Consolas" w:cs="宋体"/>
          <w:color w:val="D4D4D4"/>
          <w:kern w:val="0"/>
          <w:sz w:val="21"/>
          <w:szCs w:val="21"/>
        </w:rPr>
        <w:t>(omega_32)*A2;</w:t>
      </w:r>
    </w:p>
    <w:p w14:paraId="20268C65" w14:textId="5155B000" w:rsidR="00031E8B" w:rsidRDefault="002C70D2" w:rsidP="00324CA5">
      <w:r w:rsidRPr="002C70D2">
        <w:rPr>
          <w:position w:val="-14"/>
        </w:rPr>
        <w:object w:dxaOrig="4000" w:dyaOrig="400" w14:anchorId="12469389">
          <v:shape id="_x0000_i1105" type="#_x0000_t75" style="width:200pt;height:20pt" o:ole="">
            <v:imagedata r:id="rId60" o:title=""/>
          </v:shape>
          <o:OLEObject Type="Embed" ProgID="Equation.DSMT4" ShapeID="_x0000_i1105" DrawAspect="Content" ObjectID="_1663610960" r:id="rId61"/>
        </w:object>
      </w:r>
    </w:p>
    <w:p w14:paraId="1970B5EA" w14:textId="77777777" w:rsidR="002C70D2" w:rsidRPr="002C70D2" w:rsidRDefault="002C70D2" w:rsidP="002C70D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C70D2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0dotdot = b0dot*</w:t>
      </w:r>
      <w:r w:rsidRPr="002C70D2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(omega_10)*A0dot+b0dotdot*</w:t>
      </w:r>
      <w:r w:rsidRPr="002C70D2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(omega_10)*A0;</w:t>
      </w:r>
    </w:p>
    <w:p w14:paraId="13FF8DA7" w14:textId="10C4159B" w:rsidR="002C70D2" w:rsidRPr="002C70D2" w:rsidRDefault="002C70D2" w:rsidP="002C70D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C70D2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1dotdot = b1dot*</w:t>
      </w:r>
      <w:r w:rsidRPr="002C70D2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(omega_21)*A1dot+b1dotdot*</w:t>
      </w:r>
      <w:r w:rsidRPr="002C70D2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(omega_21)*A1;</w:t>
      </w:r>
    </w:p>
    <w:p w14:paraId="4DEA099F" w14:textId="630E320A" w:rsidR="002C70D2" w:rsidRPr="002C70D2" w:rsidRDefault="002C70D2" w:rsidP="002C70D2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2C70D2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2dotdot = b2dot*</w:t>
      </w:r>
      <w:r w:rsidRPr="002C70D2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(omega_32)*A2dot+b2dotdot*</w:t>
      </w:r>
      <w:r w:rsidRPr="002C70D2">
        <w:rPr>
          <w:rFonts w:ascii="Consolas" w:eastAsia="宋体" w:hAnsi="Consolas" w:cs="宋体"/>
          <w:color w:val="DCDCAA"/>
          <w:kern w:val="0"/>
          <w:sz w:val="21"/>
          <w:szCs w:val="21"/>
        </w:rPr>
        <w:t>hat_se3</w:t>
      </w:r>
      <w:r w:rsidRPr="002C70D2">
        <w:rPr>
          <w:rFonts w:ascii="Consolas" w:eastAsia="宋体" w:hAnsi="Consolas" w:cs="宋体"/>
          <w:color w:val="D4D4D4"/>
          <w:kern w:val="0"/>
          <w:sz w:val="21"/>
          <w:szCs w:val="21"/>
        </w:rPr>
        <w:t>(omega_32)*A2;</w:t>
      </w:r>
    </w:p>
    <w:p w14:paraId="52F7441A" w14:textId="77777777" w:rsidR="00847AA7" w:rsidRDefault="00847AA7" w:rsidP="00847AA7">
      <w:r>
        <w:rPr>
          <w:rFonts w:hint="eastAsia"/>
        </w:rPr>
        <w:t>计算姿态和位置</w:t>
      </w:r>
    </w:p>
    <w:p w14:paraId="42A7BA3A" w14:textId="77777777" w:rsidR="00847AA7" w:rsidRPr="00847AA7" w:rsidRDefault="00847AA7" w:rsidP="00847AA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47AA7">
        <w:rPr>
          <w:rFonts w:ascii="Consolas" w:eastAsia="宋体" w:hAnsi="Consolas" w:cs="宋体"/>
          <w:color w:val="6A9955"/>
          <w:kern w:val="0"/>
          <w:sz w:val="21"/>
          <w:szCs w:val="21"/>
        </w:rPr>
        <w:t>// Get the interpolated pose</w:t>
      </w:r>
    </w:p>
    <w:p w14:paraId="37A01F02" w14:textId="6D9356AC" w:rsidR="00847AA7" w:rsidRPr="00847AA7" w:rsidRDefault="00847AA7" w:rsidP="00847AA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47AA7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pose_interp = pose0*A0*A1*A2;</w:t>
      </w:r>
    </w:p>
    <w:p w14:paraId="14D264B3" w14:textId="2101D1AE" w:rsidR="00847AA7" w:rsidRPr="00847AA7" w:rsidRDefault="00847AA7" w:rsidP="00847AA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47AA7">
        <w:rPr>
          <w:rFonts w:ascii="Consolas" w:eastAsia="宋体" w:hAnsi="Consolas" w:cs="宋体"/>
          <w:color w:val="9CDCFE"/>
          <w:kern w:val="0"/>
          <w:sz w:val="21"/>
          <w:szCs w:val="21"/>
        </w:rPr>
        <w:t>R_GtoI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847AA7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47AA7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847AA7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666DD9C0" w14:textId="2DF00960" w:rsidR="00847AA7" w:rsidRPr="00847AA7" w:rsidRDefault="00847AA7" w:rsidP="00847AA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47AA7">
        <w:rPr>
          <w:rFonts w:ascii="Consolas" w:eastAsia="宋体" w:hAnsi="Consolas" w:cs="宋体"/>
          <w:color w:val="9CDCFE"/>
          <w:kern w:val="0"/>
          <w:sz w:val="21"/>
          <w:szCs w:val="21"/>
        </w:rPr>
        <w:t>p_IinG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847AA7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47AA7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47AA7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847AA7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5F4DDE25" w14:textId="0FAD7718" w:rsidR="002C70D2" w:rsidRDefault="00434885" w:rsidP="00324CA5">
      <w:r w:rsidRPr="006B75B8">
        <w:rPr>
          <w:position w:val="-16"/>
        </w:rPr>
        <w:object w:dxaOrig="4180" w:dyaOrig="440" w14:anchorId="11075A50">
          <v:shape id="_x0000_i1107" type="#_x0000_t75" style="width:209.1pt;height:22.2pt" o:ole="">
            <v:imagedata r:id="rId40" o:title=""/>
          </v:shape>
          <o:OLEObject Type="Embed" ProgID="Equation.DSMT4" ShapeID="_x0000_i1107" DrawAspect="Content" ObjectID="_1663610961" r:id="rId62"/>
        </w:object>
      </w:r>
    </w:p>
    <w:p w14:paraId="2C527479" w14:textId="77777777" w:rsidR="00434885" w:rsidRPr="00434885" w:rsidRDefault="00434885" w:rsidP="0043488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18"/>
          <w:szCs w:val="18"/>
        </w:rPr>
      </w:pPr>
      <w:r w:rsidRPr="00434885">
        <w:rPr>
          <w:rFonts w:ascii="Consolas" w:eastAsia="宋体" w:hAnsi="Consolas" w:cs="宋体"/>
          <w:color w:val="4EC9B0"/>
          <w:kern w:val="0"/>
          <w:sz w:val="18"/>
          <w:szCs w:val="18"/>
        </w:rPr>
        <w:t>Eigen</w:t>
      </w:r>
      <w:r w:rsidRPr="00434885">
        <w:rPr>
          <w:rFonts w:ascii="Consolas" w:eastAsia="宋体" w:hAnsi="Consolas" w:cs="宋体"/>
          <w:color w:val="D4D4D4"/>
          <w:kern w:val="0"/>
          <w:sz w:val="18"/>
          <w:szCs w:val="18"/>
        </w:rPr>
        <w:t>::Matrix4d vel_interp = pose0*(A0dot*A1*A2+A0*A1dot*A2+A0*A1*A2dot);</w:t>
      </w:r>
    </w:p>
    <w:p w14:paraId="0348F27A" w14:textId="77777777" w:rsidR="00434885" w:rsidRDefault="00434885" w:rsidP="00434885">
      <w:r>
        <w:rPr>
          <w:rFonts w:hint="eastAsia"/>
        </w:rPr>
        <w:lastRenderedPageBreak/>
        <w:t>求局部坐标系下的角速度</w:t>
      </w:r>
    </w:p>
    <w:p w14:paraId="64612796" w14:textId="77777777" w:rsidR="00434885" w:rsidRPr="00434885" w:rsidRDefault="00434885" w:rsidP="0043488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34885">
        <w:rPr>
          <w:rFonts w:ascii="Consolas" w:eastAsia="宋体" w:hAnsi="Consolas" w:cs="宋体"/>
          <w:color w:val="9CDCFE"/>
          <w:kern w:val="0"/>
          <w:sz w:val="21"/>
          <w:szCs w:val="21"/>
        </w:rPr>
        <w:t>w_IinI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434885">
        <w:rPr>
          <w:rFonts w:ascii="Consolas" w:eastAsia="宋体" w:hAnsi="Consolas" w:cs="宋体"/>
          <w:color w:val="DCDCAA"/>
          <w:kern w:val="0"/>
          <w:sz w:val="21"/>
          <w:szCs w:val="21"/>
        </w:rPr>
        <w:t>vee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34885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434885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434885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()*</w:t>
      </w:r>
      <w:r w:rsidRPr="00434885">
        <w:rPr>
          <w:rFonts w:ascii="Consolas" w:eastAsia="宋体" w:hAnsi="Consolas" w:cs="宋体"/>
          <w:color w:val="9CDCFE"/>
          <w:kern w:val="0"/>
          <w:sz w:val="21"/>
          <w:szCs w:val="21"/>
        </w:rPr>
        <w:t>vel_interp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434885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));</w:t>
      </w:r>
    </w:p>
    <w:p w14:paraId="53F91F24" w14:textId="77777777" w:rsidR="00434885" w:rsidRDefault="00434885" w:rsidP="00434885">
      <w:r>
        <w:rPr>
          <w:rFonts w:hint="eastAsia"/>
        </w:rPr>
        <w:t>求全局坐标系下的线速度</w:t>
      </w:r>
    </w:p>
    <w:p w14:paraId="0F07E41A" w14:textId="77777777" w:rsidR="00434885" w:rsidRPr="00434885" w:rsidRDefault="00434885" w:rsidP="00434885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434885">
        <w:rPr>
          <w:rFonts w:ascii="Consolas" w:eastAsia="宋体" w:hAnsi="Consolas" w:cs="宋体"/>
          <w:color w:val="9CDCFE"/>
          <w:kern w:val="0"/>
          <w:sz w:val="21"/>
          <w:szCs w:val="21"/>
        </w:rPr>
        <w:t>v_IinG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434885">
        <w:rPr>
          <w:rFonts w:ascii="Consolas" w:eastAsia="宋体" w:hAnsi="Consolas" w:cs="宋体"/>
          <w:color w:val="9CDCFE"/>
          <w:kern w:val="0"/>
          <w:sz w:val="21"/>
          <w:szCs w:val="21"/>
        </w:rPr>
        <w:t>vel_interp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434885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434885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434885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0CBE7CEF" w14:textId="2D3B9FE8" w:rsidR="00434885" w:rsidRDefault="00AF00C4" w:rsidP="00324CA5">
      <w:r w:rsidRPr="00AF00C4">
        <w:rPr>
          <w:position w:val="-16"/>
        </w:rPr>
        <w:object w:dxaOrig="7200" w:dyaOrig="440" w14:anchorId="02258544">
          <v:shape id="_x0000_i1110" type="#_x0000_t75" style="width:5in;height:22.2pt" o:ole="">
            <v:imagedata r:id="rId63" o:title=""/>
          </v:shape>
          <o:OLEObject Type="Embed" ProgID="Equation.DSMT4" ShapeID="_x0000_i1110" DrawAspect="Content" ObjectID="_1663610962" r:id="rId64"/>
        </w:object>
      </w:r>
    </w:p>
    <w:p w14:paraId="63A16364" w14:textId="668E027A" w:rsidR="00AF00C4" w:rsidRPr="00AF00C4" w:rsidRDefault="00AF00C4" w:rsidP="00AF00C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AF00C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AF00C4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acc_interp = pose0*(A0dotdot*A1*A2+A0*A1dotdot*A2+A0*A1*A2dotdot+</w:t>
      </w:r>
      <w:r w:rsidRPr="00AF00C4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AF00C4">
        <w:rPr>
          <w:rFonts w:ascii="Consolas" w:eastAsia="宋体" w:hAnsi="Consolas" w:cs="宋体"/>
          <w:color w:val="D4D4D4"/>
          <w:kern w:val="0"/>
          <w:sz w:val="21"/>
          <w:szCs w:val="21"/>
        </w:rPr>
        <w:t>*A0dot*A1dot*A2+</w:t>
      </w:r>
      <w:r w:rsidRPr="00AF00C4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AF00C4">
        <w:rPr>
          <w:rFonts w:ascii="Consolas" w:eastAsia="宋体" w:hAnsi="Consolas" w:cs="宋体"/>
          <w:color w:val="D4D4D4"/>
          <w:kern w:val="0"/>
          <w:sz w:val="21"/>
          <w:szCs w:val="21"/>
        </w:rPr>
        <w:t>*A0*A1dot*A2dot+</w:t>
      </w:r>
      <w:r w:rsidRPr="00AF00C4">
        <w:rPr>
          <w:rFonts w:ascii="Consolas" w:eastAsia="宋体" w:hAnsi="Consolas" w:cs="宋体"/>
          <w:color w:val="B5CEA8"/>
          <w:kern w:val="0"/>
          <w:sz w:val="21"/>
          <w:szCs w:val="21"/>
        </w:rPr>
        <w:t>2</w:t>
      </w:r>
      <w:r w:rsidRPr="00AF00C4">
        <w:rPr>
          <w:rFonts w:ascii="Consolas" w:eastAsia="宋体" w:hAnsi="Consolas" w:cs="宋体"/>
          <w:color w:val="D4D4D4"/>
          <w:kern w:val="0"/>
          <w:sz w:val="21"/>
          <w:szCs w:val="21"/>
        </w:rPr>
        <w:t>*A0dot*A1*A2dot);</w:t>
      </w:r>
    </w:p>
    <w:p w14:paraId="63724BB0" w14:textId="3224952F" w:rsidR="00AF00C4" w:rsidRDefault="009B6EA9" w:rsidP="00324CA5">
      <w:r>
        <w:rPr>
          <w:rFonts w:hint="eastAsia"/>
        </w:rPr>
        <w:t>计算惯性系下的角加速度</w:t>
      </w:r>
    </w:p>
    <w:p w14:paraId="439A3DBF" w14:textId="77777777" w:rsidR="009B6EA9" w:rsidRPr="009B6EA9" w:rsidRDefault="009B6EA9" w:rsidP="009B6EA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B6EA9">
        <w:rPr>
          <w:rFonts w:ascii="Consolas" w:eastAsia="宋体" w:hAnsi="Consolas" w:cs="宋体"/>
          <w:color w:val="6A9955"/>
          <w:kern w:val="0"/>
          <w:sz w:val="21"/>
          <w:szCs w:val="21"/>
        </w:rPr>
        <w:t>// NOTE: Rdot = R*skew(omega)</w:t>
      </w:r>
    </w:p>
    <w:p w14:paraId="0F3FB2CA" w14:textId="247DB8FC" w:rsidR="009B6EA9" w:rsidRPr="009B6EA9" w:rsidRDefault="009B6EA9" w:rsidP="009B6EA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B6EA9">
        <w:rPr>
          <w:rFonts w:ascii="Consolas" w:eastAsia="宋体" w:hAnsi="Consolas" w:cs="宋体"/>
          <w:color w:val="6A9955"/>
          <w:kern w:val="0"/>
          <w:sz w:val="21"/>
          <w:szCs w:val="21"/>
        </w:rPr>
        <w:t>// NOTE: Rdotdot = Rdot*skew(omega) + R*skew(alpha) =&gt; R^T*(Rdotdot-Rdot*skew(omega))=skew(alpha)</w:t>
      </w:r>
    </w:p>
    <w:p w14:paraId="2665105A" w14:textId="77777777" w:rsidR="009B6EA9" w:rsidRPr="009B6EA9" w:rsidRDefault="009B6EA9" w:rsidP="009B6EA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B6EA9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::Matrix3d omegaskew = </w:t>
      </w:r>
      <w:r w:rsidRPr="009B6EA9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)*</w:t>
      </w:r>
      <w:r w:rsidRPr="009B6EA9">
        <w:rPr>
          <w:rFonts w:ascii="Consolas" w:eastAsia="宋体" w:hAnsi="Consolas" w:cs="宋体"/>
          <w:color w:val="9CDCFE"/>
          <w:kern w:val="0"/>
          <w:sz w:val="21"/>
          <w:szCs w:val="21"/>
        </w:rPr>
        <w:t>vel_interp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0E311CF2" w14:textId="21A5B277" w:rsidR="009B6EA9" w:rsidRPr="009B6EA9" w:rsidRDefault="009B6EA9" w:rsidP="009B6EA9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9B6EA9">
        <w:rPr>
          <w:rFonts w:ascii="Consolas" w:eastAsia="宋体" w:hAnsi="Consolas" w:cs="宋体"/>
          <w:color w:val="9CDCFE"/>
          <w:kern w:val="0"/>
          <w:sz w:val="21"/>
          <w:szCs w:val="21"/>
        </w:rPr>
        <w:t>alpha_IinI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vee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9B6EA9">
        <w:rPr>
          <w:rFonts w:ascii="Consolas" w:eastAsia="宋体" w:hAnsi="Consolas" w:cs="宋体"/>
          <w:color w:val="9CDCFE"/>
          <w:kern w:val="0"/>
          <w:sz w:val="21"/>
          <w:szCs w:val="21"/>
        </w:rPr>
        <w:t>pose_interp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)*(</w:t>
      </w:r>
      <w:r w:rsidRPr="009B6EA9">
        <w:rPr>
          <w:rFonts w:ascii="Consolas" w:eastAsia="宋体" w:hAnsi="Consolas" w:cs="宋体"/>
          <w:color w:val="9CDCFE"/>
          <w:kern w:val="0"/>
          <w:sz w:val="21"/>
          <w:szCs w:val="21"/>
        </w:rPr>
        <w:t>acc_interp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)-</w:t>
      </w:r>
      <w:r w:rsidRPr="009B6EA9">
        <w:rPr>
          <w:rFonts w:ascii="Consolas" w:eastAsia="宋体" w:hAnsi="Consolas" w:cs="宋体"/>
          <w:color w:val="9CDCFE"/>
          <w:kern w:val="0"/>
          <w:sz w:val="21"/>
          <w:szCs w:val="21"/>
        </w:rPr>
        <w:t>vel_interp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9B6EA9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9B6EA9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)*</w:t>
      </w:r>
      <w:r w:rsidRPr="009B6EA9">
        <w:rPr>
          <w:rFonts w:ascii="Consolas" w:eastAsia="宋体" w:hAnsi="Consolas" w:cs="宋体"/>
          <w:color w:val="9CDCFE"/>
          <w:kern w:val="0"/>
          <w:sz w:val="21"/>
          <w:szCs w:val="21"/>
        </w:rPr>
        <w:t>omegaskew</w:t>
      </w:r>
      <w:r w:rsidRPr="009B6EA9">
        <w:rPr>
          <w:rFonts w:ascii="Consolas" w:eastAsia="宋体" w:hAnsi="Consolas" w:cs="宋体"/>
          <w:color w:val="D4D4D4"/>
          <w:kern w:val="0"/>
          <w:sz w:val="21"/>
          <w:szCs w:val="21"/>
        </w:rPr>
        <w:t>));</w:t>
      </w:r>
    </w:p>
    <w:p w14:paraId="407C0D42" w14:textId="534CD02C" w:rsidR="009B6EA9" w:rsidRDefault="00822D67" w:rsidP="00324CA5">
      <w:r>
        <w:rPr>
          <w:rFonts w:hint="eastAsia"/>
        </w:rPr>
        <w:t>计算全局系下的线加速度</w:t>
      </w:r>
    </w:p>
    <w:p w14:paraId="5A25AF64" w14:textId="77777777" w:rsidR="00822D67" w:rsidRPr="00822D67" w:rsidRDefault="00822D67" w:rsidP="00822D67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22D67">
        <w:rPr>
          <w:rFonts w:ascii="Consolas" w:eastAsia="宋体" w:hAnsi="Consolas" w:cs="宋体"/>
          <w:color w:val="9CDCFE"/>
          <w:kern w:val="0"/>
          <w:sz w:val="21"/>
          <w:szCs w:val="21"/>
        </w:rPr>
        <w:t>a_IinG</w:t>
      </w:r>
      <w:r w:rsidRPr="00822D67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822D67">
        <w:rPr>
          <w:rFonts w:ascii="Consolas" w:eastAsia="宋体" w:hAnsi="Consolas" w:cs="宋体"/>
          <w:color w:val="9CDCFE"/>
          <w:kern w:val="0"/>
          <w:sz w:val="21"/>
          <w:szCs w:val="21"/>
        </w:rPr>
        <w:t>acc_interp</w:t>
      </w:r>
      <w:r w:rsidRPr="00822D67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22D67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822D67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22D67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22D6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22D6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22D6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22D67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22D67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22D67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822D67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44DAF90F" w14:textId="2AA2FB30" w:rsidR="00822D67" w:rsidRDefault="00C81DD0" w:rsidP="00324CA5">
      <w:r>
        <w:rPr>
          <w:rFonts w:hint="eastAsia"/>
        </w:rPr>
        <w:t>保存一系列的点信息，并产生控制点</w:t>
      </w:r>
    </w:p>
    <w:p w14:paraId="3F900E03" w14:textId="77777777" w:rsidR="00C60151" w:rsidRPr="00C60151" w:rsidRDefault="00C60151" w:rsidP="00C60151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C60151">
        <w:rPr>
          <w:rFonts w:ascii="Consolas" w:eastAsia="宋体" w:hAnsi="Consolas" w:cs="宋体"/>
          <w:color w:val="569CD6"/>
          <w:kern w:val="0"/>
          <w:sz w:val="21"/>
          <w:szCs w:val="21"/>
        </w:rPr>
        <w:t>void</w:t>
      </w:r>
      <w:r w:rsidRPr="00C60151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C60151">
        <w:rPr>
          <w:rFonts w:ascii="Consolas" w:eastAsia="宋体" w:hAnsi="Consolas" w:cs="宋体"/>
          <w:color w:val="DCDCAA"/>
          <w:kern w:val="0"/>
          <w:sz w:val="21"/>
          <w:szCs w:val="21"/>
        </w:rPr>
        <w:t>feed_trajectory</w:t>
      </w:r>
      <w:r w:rsidRPr="00C60151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C60151">
        <w:rPr>
          <w:rFonts w:ascii="Consolas" w:eastAsia="宋体" w:hAnsi="Consolas" w:cs="宋体"/>
          <w:color w:val="4EC9B0"/>
          <w:kern w:val="0"/>
          <w:sz w:val="21"/>
          <w:szCs w:val="21"/>
        </w:rPr>
        <w:t>std</w:t>
      </w:r>
      <w:r w:rsidRPr="00C60151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C60151">
        <w:rPr>
          <w:rFonts w:ascii="Consolas" w:eastAsia="宋体" w:hAnsi="Consolas" w:cs="宋体"/>
          <w:color w:val="4EC9B0"/>
          <w:kern w:val="0"/>
          <w:sz w:val="21"/>
          <w:szCs w:val="21"/>
        </w:rPr>
        <w:t>vector</w:t>
      </w:r>
      <w:r w:rsidRPr="00C60151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C60151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C60151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C60151">
        <w:rPr>
          <w:rFonts w:ascii="Consolas" w:eastAsia="宋体" w:hAnsi="Consolas" w:cs="宋体"/>
          <w:color w:val="4EC9B0"/>
          <w:kern w:val="0"/>
          <w:sz w:val="21"/>
          <w:szCs w:val="21"/>
        </w:rPr>
        <w:t>VectorXd</w:t>
      </w:r>
      <w:r w:rsidRPr="00C60151">
        <w:rPr>
          <w:rFonts w:ascii="Consolas" w:eastAsia="宋体" w:hAnsi="Consolas" w:cs="宋体"/>
          <w:color w:val="D4D4D4"/>
          <w:kern w:val="0"/>
          <w:sz w:val="21"/>
          <w:szCs w:val="21"/>
        </w:rPr>
        <w:t>&gt; </w:t>
      </w:r>
      <w:r w:rsidRPr="00C60151">
        <w:rPr>
          <w:rFonts w:ascii="Consolas" w:eastAsia="宋体" w:hAnsi="Consolas" w:cs="宋体"/>
          <w:color w:val="9CDCFE"/>
          <w:kern w:val="0"/>
          <w:sz w:val="21"/>
          <w:szCs w:val="21"/>
        </w:rPr>
        <w:t>traj_points</w:t>
      </w:r>
      <w:r w:rsidRPr="00C60151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498B2EBD" w14:textId="384A28F8" w:rsidR="00C60151" w:rsidRDefault="008F33FC" w:rsidP="00324CA5">
      <w:r>
        <w:rPr>
          <w:rFonts w:hint="eastAsia"/>
        </w:rPr>
        <w:t>按要求存放候选点，包括时间戳和位姿矩阵</w:t>
      </w:r>
    </w:p>
    <w:p w14:paraId="7CF9693E" w14:textId="77777777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6A9955"/>
          <w:kern w:val="0"/>
          <w:sz w:val="21"/>
          <w:szCs w:val="21"/>
        </w:rPr>
        <w:t>// convert all our trajectory points into SE(3) matrices</w:t>
      </w:r>
    </w:p>
    <w:p w14:paraId="0747635E" w14:textId="19C71108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6A9955"/>
          <w:kern w:val="0"/>
          <w:sz w:val="21"/>
          <w:szCs w:val="21"/>
        </w:rPr>
        <w:t>// we are given [timestamp, p_IinG, q_GtoI]</w:t>
      </w:r>
    </w:p>
    <w:p w14:paraId="58BBC51E" w14:textId="108805A9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4EC9B0"/>
          <w:kern w:val="0"/>
          <w:sz w:val="21"/>
          <w:szCs w:val="21"/>
        </w:rPr>
        <w:t>std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::map&lt;</w:t>
      </w:r>
      <w:r w:rsidRPr="008F33FC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::MatrixXd&gt; trajectory_points;</w:t>
      </w:r>
    </w:p>
    <w:p w14:paraId="3686040A" w14:textId="304DC4E9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C586C0"/>
          <w:kern w:val="0"/>
          <w:sz w:val="21"/>
          <w:szCs w:val="21"/>
        </w:rPr>
        <w:t>for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4EC9B0"/>
          <w:kern w:val="0"/>
          <w:sz w:val="21"/>
          <w:szCs w:val="21"/>
        </w:rPr>
        <w:t>size_t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i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=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; 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i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&lt;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traj_points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size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)-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; 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i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++) {</w:t>
      </w:r>
    </w:p>
    <w:p w14:paraId="4E55BBF0" w14:textId="5D0D60CB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     </w:t>
      </w:r>
      <w:r w:rsidRPr="008F33F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T_IinG = </w:t>
      </w:r>
      <w:r w:rsidRPr="008F33FC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8F33FC">
        <w:rPr>
          <w:rFonts w:ascii="Consolas" w:eastAsia="宋体" w:hAnsi="Consolas" w:cs="宋体"/>
          <w:color w:val="4EC9B0"/>
          <w:kern w:val="0"/>
          <w:sz w:val="21"/>
          <w:szCs w:val="21"/>
        </w:rPr>
        <w:t>Matrix4d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::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Identity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4A17CAE4" w14:textId="6808616A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     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T_IinG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 = 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quat_2_Rot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traj_points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at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i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4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4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)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transpose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);</w:t>
      </w:r>
    </w:p>
    <w:p w14:paraId="0DCF6B77" w14:textId="550A6A21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lastRenderedPageBreak/>
        <w:t>T_IinG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 = 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traj_points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at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i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block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3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,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1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695A7784" w14:textId="701FB630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trajectory_points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insert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{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traj_points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8F33FC">
        <w:rPr>
          <w:rFonts w:ascii="Consolas" w:eastAsia="宋体" w:hAnsi="Consolas" w:cs="宋体"/>
          <w:color w:val="DCDCAA"/>
          <w:kern w:val="0"/>
          <w:sz w:val="21"/>
          <w:szCs w:val="21"/>
        </w:rPr>
        <w:t>at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8F33FC">
        <w:rPr>
          <w:rFonts w:ascii="Consolas" w:eastAsia="宋体" w:hAnsi="Consolas" w:cs="宋体"/>
          <w:color w:val="9CDCFE"/>
          <w:kern w:val="0"/>
          <w:sz w:val="21"/>
          <w:szCs w:val="21"/>
        </w:rPr>
        <w:t>i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(</w:t>
      </w:r>
      <w:r w:rsidRPr="008F33FC">
        <w:rPr>
          <w:rFonts w:ascii="Consolas" w:eastAsia="宋体" w:hAnsi="Consolas" w:cs="宋体"/>
          <w:color w:val="B5CEA8"/>
          <w:kern w:val="0"/>
          <w:sz w:val="21"/>
          <w:szCs w:val="21"/>
        </w:rPr>
        <w:t>0</w:t>
      </w: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),T_IinG});</w:t>
      </w:r>
    </w:p>
    <w:p w14:paraId="4EA7E123" w14:textId="0A2EA0B8" w:rsidR="008F33FC" w:rsidRPr="008F33FC" w:rsidRDefault="008F33FC" w:rsidP="008F33FC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8F33FC">
        <w:rPr>
          <w:rFonts w:ascii="Consolas" w:eastAsia="宋体" w:hAnsi="Consolas" w:cs="宋体"/>
          <w:color w:val="D4D4D4"/>
          <w:kern w:val="0"/>
          <w:sz w:val="21"/>
          <w:szCs w:val="21"/>
        </w:rPr>
        <w:t>}</w:t>
      </w:r>
    </w:p>
    <w:p w14:paraId="1012821F" w14:textId="2EF2030D" w:rsidR="008F33FC" w:rsidRDefault="00E34284" w:rsidP="00324CA5">
      <w:r>
        <w:rPr>
          <w:rFonts w:hint="eastAsia"/>
        </w:rPr>
        <w:t>得到最前和最后的时间戳</w:t>
      </w:r>
    </w:p>
    <w:p w14:paraId="6F93FF09" w14:textId="77777777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t>// Get the oldest timestamp</w:t>
      </w:r>
    </w:p>
    <w:p w14:paraId="1BABE6D2" w14:textId="01ADF2D8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mi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= INFINITY;</w:t>
      </w:r>
    </w:p>
    <w:p w14:paraId="2CC2C528" w14:textId="765775C9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max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= -INFINITY;</w:t>
      </w:r>
    </w:p>
    <w:p w14:paraId="47125238" w14:textId="71A8061F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C586C0"/>
          <w:kern w:val="0"/>
          <w:sz w:val="21"/>
          <w:szCs w:val="21"/>
        </w:rPr>
        <w:t>for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E34284">
        <w:rPr>
          <w:rFonts w:ascii="Consolas" w:eastAsia="宋体" w:hAnsi="Consolas" w:cs="宋体"/>
          <w:color w:val="4EC9B0"/>
          <w:kern w:val="0"/>
          <w:sz w:val="21"/>
          <w:szCs w:val="21"/>
        </w:rPr>
        <w:t>std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::pair&lt;</w:t>
      </w: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const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Eige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::MatrixXd&gt; &amp;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pos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: trajectory_points){</w:t>
      </w:r>
    </w:p>
    <w:p w14:paraId="24E8FB26" w14:textId="5A3D095C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C586C0"/>
          <w:kern w:val="0"/>
          <w:sz w:val="21"/>
          <w:szCs w:val="21"/>
        </w:rPr>
        <w:t>if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pos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first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&lt;=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mi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) {</w:t>
      </w:r>
    </w:p>
    <w:p w14:paraId="18F79B40" w14:textId="5EF4FF31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   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mi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pos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first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E0BB3CC" w14:textId="2C47E8F6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}</w:t>
      </w:r>
    </w:p>
    <w:p w14:paraId="51FD993C" w14:textId="6D55F240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C586C0"/>
          <w:kern w:val="0"/>
          <w:sz w:val="21"/>
          <w:szCs w:val="21"/>
        </w:rPr>
        <w:t>if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pos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first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&gt;=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mi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) {</w:t>
      </w:r>
    </w:p>
    <w:p w14:paraId="08EC8404" w14:textId="4BDAED20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   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max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pos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first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74915289" w14:textId="004BF813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}</w:t>
      </w:r>
    </w:p>
    <w:p w14:paraId="06183DBF" w14:textId="109A77AC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}</w:t>
      </w:r>
    </w:p>
    <w:p w14:paraId="156BCC69" w14:textId="100AF693" w:rsidR="00E34284" w:rsidRDefault="00E34284" w:rsidP="00324CA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创建控制点</w:t>
      </w:r>
    </w:p>
    <w:p w14:paraId="23A0603F" w14:textId="77777777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t>// then create spline control points</w:t>
      </w:r>
    </w:p>
    <w:p w14:paraId="5A9925B4" w14:textId="65D4BA20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curr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mi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40485BE8" w14:textId="5133EBD1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C586C0"/>
          <w:kern w:val="0"/>
          <w:sz w:val="21"/>
          <w:szCs w:val="21"/>
        </w:rPr>
        <w:t>whil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tru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) {</w:t>
      </w:r>
    </w:p>
    <w:p w14:paraId="56E163A6" w14:textId="361DD4D7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t>// Get bounding posed for the current time</w:t>
      </w:r>
    </w:p>
    <w:p w14:paraId="1FB8A8D4" w14:textId="310AEDFE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0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0A319879" w14:textId="5E37317D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pose0, pose1;</w:t>
      </w:r>
    </w:p>
    <w:p w14:paraId="2BB30A10" w14:textId="1DB2E3A0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bool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success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= </w:t>
      </w:r>
      <w:r w:rsidRPr="00E34284">
        <w:rPr>
          <w:rFonts w:ascii="Consolas" w:eastAsia="宋体" w:hAnsi="Consolas" w:cs="宋体"/>
          <w:color w:val="DCDCAA"/>
          <w:kern w:val="0"/>
          <w:sz w:val="21"/>
          <w:szCs w:val="21"/>
        </w:rPr>
        <w:t>find_bounding_poses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curr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, trajectory_points,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0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pose0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,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, pose1);</w:t>
      </w:r>
    </w:p>
    <w:p w14:paraId="0E95D2D2" w14:textId="3896CC7F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t>//printf("[SIM]: time curr = %.6f | lambda = %.3f | dt = %.3f | dtmeas = %.3f\n",timestamp_curr,(timestamp_curr-t0)/(t1-t0),dt,(t1-t0));</w:t>
      </w:r>
    </w:p>
    <w:p w14:paraId="453E1DA5" w14:textId="23B3576C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lastRenderedPageBreak/>
        <w:t>// If we didn't find a bounding pose, then that means we are at the end of the dataset</w:t>
      </w:r>
    </w:p>
    <w:p w14:paraId="7B0413B6" w14:textId="70EA43A6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t>// Thus break out of this loop since we have created our max number of control points</w:t>
      </w:r>
    </w:p>
    <w:p w14:paraId="667525F9" w14:textId="5305C2EB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C586C0"/>
          <w:kern w:val="0"/>
          <w:sz w:val="21"/>
          <w:szCs w:val="21"/>
        </w:rPr>
        <w:t>if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!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success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)</w:t>
      </w:r>
    </w:p>
    <w:p w14:paraId="373EC136" w14:textId="0ED1944E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    </w:t>
      </w:r>
      <w:r w:rsidRPr="00E34284">
        <w:rPr>
          <w:rFonts w:ascii="Consolas" w:eastAsia="宋体" w:hAnsi="Consolas" w:cs="宋体"/>
          <w:color w:val="C586C0"/>
          <w:kern w:val="0"/>
          <w:sz w:val="21"/>
          <w:szCs w:val="21"/>
        </w:rPr>
        <w:t>break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3F84E439" w14:textId="39E3A529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t>// Linear interpolation and append to our control points</w:t>
      </w:r>
    </w:p>
    <w:p w14:paraId="68342AC2" w14:textId="73EB02EF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569CD6"/>
          <w:kern w:val="0"/>
          <w:sz w:val="21"/>
          <w:szCs w:val="21"/>
        </w:rPr>
        <w:t>double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lambda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= (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curr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0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)/(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1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-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0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);</w:t>
      </w:r>
    </w:p>
    <w:p w14:paraId="34593C54" w14:textId="4DE33AA3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39"/>
          <w:szCs w:val="39"/>
        </w:rPr>
        <w:t>    </w:t>
      </w:r>
      <w:r w:rsidRPr="00E34284">
        <w:rPr>
          <w:rFonts w:ascii="Consolas" w:eastAsia="宋体" w:hAnsi="Consolas" w:cs="宋体"/>
          <w:color w:val="4EC9B0"/>
          <w:kern w:val="0"/>
          <w:sz w:val="21"/>
          <w:szCs w:val="21"/>
        </w:rPr>
        <w:t>Eigen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::Matrix4d pose_interp = </w:t>
      </w:r>
      <w:r w:rsidRPr="00E34284">
        <w:rPr>
          <w:rFonts w:ascii="Consolas" w:eastAsia="宋体" w:hAnsi="Consolas" w:cs="宋体"/>
          <w:color w:val="DCDCAA"/>
          <w:kern w:val="0"/>
          <w:sz w:val="21"/>
          <w:szCs w:val="21"/>
        </w:rPr>
        <w:t>exp_se3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lambda*</w:t>
      </w:r>
      <w:r w:rsidRPr="00E34284">
        <w:rPr>
          <w:rFonts w:ascii="Consolas" w:eastAsia="宋体" w:hAnsi="Consolas" w:cs="宋体"/>
          <w:color w:val="DCDCAA"/>
          <w:kern w:val="0"/>
          <w:sz w:val="21"/>
          <w:szCs w:val="21"/>
        </w:rPr>
        <w:t>log_se3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pose1*</w:t>
      </w:r>
      <w:r w:rsidRPr="00E34284">
        <w:rPr>
          <w:rFonts w:ascii="Consolas" w:eastAsia="宋体" w:hAnsi="Consolas" w:cs="宋体"/>
          <w:color w:val="DCDCAA"/>
          <w:kern w:val="0"/>
          <w:sz w:val="21"/>
          <w:szCs w:val="21"/>
        </w:rPr>
        <w:t>Inv_se3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pose0)))*pose0;</w:t>
      </w:r>
    </w:p>
    <w:p w14:paraId="5E6C32EA" w14:textId="4A004E20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control_points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.</w:t>
      </w:r>
      <w:r w:rsidRPr="00E34284">
        <w:rPr>
          <w:rFonts w:ascii="Consolas" w:eastAsia="宋体" w:hAnsi="Consolas" w:cs="宋体"/>
          <w:color w:val="DCDCAA"/>
          <w:kern w:val="0"/>
          <w:sz w:val="21"/>
          <w:szCs w:val="21"/>
        </w:rPr>
        <w:t>insert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({timestamp_curr, pose_interp});</w:t>
      </w:r>
    </w:p>
    <w:p w14:paraId="77EA1106" w14:textId="31D150D5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  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timestamp_curr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 += </w:t>
      </w:r>
      <w:r w:rsidRPr="00E34284">
        <w:rPr>
          <w:rFonts w:ascii="Consolas" w:eastAsia="宋体" w:hAnsi="Consolas" w:cs="宋体"/>
          <w:color w:val="9CDCFE"/>
          <w:kern w:val="0"/>
          <w:sz w:val="21"/>
          <w:szCs w:val="21"/>
        </w:rPr>
        <w:t>dt</w:t>
      </w: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;</w:t>
      </w:r>
    </w:p>
    <w:p w14:paraId="699C0119" w14:textId="3066B924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6A9955"/>
          <w:kern w:val="0"/>
          <w:sz w:val="21"/>
          <w:szCs w:val="21"/>
        </w:rPr>
        <w:t>//std::cout &lt;&lt; pose_interp(0,3) &lt;&lt; "," &lt;&lt; pose_interp(1,3) &lt;&lt; "," &lt;&lt; pose_interp(2,3) &lt;&lt; std::endl;</w:t>
      </w:r>
    </w:p>
    <w:p w14:paraId="40B3115E" w14:textId="3971ABB1" w:rsidR="00E34284" w:rsidRPr="00E34284" w:rsidRDefault="00E34284" w:rsidP="00E34284">
      <w:pPr>
        <w:widowControl/>
        <w:shd w:val="clear" w:color="auto" w:fill="1E1E1E"/>
        <w:spacing w:line="525" w:lineRule="atLeast"/>
        <w:jc w:val="left"/>
        <w:rPr>
          <w:rFonts w:ascii="Consolas" w:eastAsia="宋体" w:hAnsi="Consolas" w:cs="宋体"/>
          <w:color w:val="D4D4D4"/>
          <w:kern w:val="0"/>
          <w:sz w:val="21"/>
          <w:szCs w:val="21"/>
        </w:rPr>
      </w:pPr>
      <w:r w:rsidRPr="00E34284">
        <w:rPr>
          <w:rFonts w:ascii="Consolas" w:eastAsia="宋体" w:hAnsi="Consolas" w:cs="宋体"/>
          <w:color w:val="D4D4D4"/>
          <w:kern w:val="0"/>
          <w:sz w:val="21"/>
          <w:szCs w:val="21"/>
        </w:rPr>
        <w:t>}</w:t>
      </w:r>
    </w:p>
    <w:p w14:paraId="0FA20EC4" w14:textId="77777777" w:rsidR="00E34284" w:rsidRPr="00E34284" w:rsidRDefault="00E34284" w:rsidP="00324CA5">
      <w:pPr>
        <w:rPr>
          <w:rFonts w:hint="eastAsia"/>
          <w:sz w:val="21"/>
          <w:szCs w:val="21"/>
        </w:rPr>
      </w:pPr>
    </w:p>
    <w:sectPr w:rsidR="00E34284" w:rsidRPr="00E342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4CA5"/>
    <w:rsid w:val="000275F9"/>
    <w:rsid w:val="00031E8B"/>
    <w:rsid w:val="000425E1"/>
    <w:rsid w:val="0005363E"/>
    <w:rsid w:val="000B3FF5"/>
    <w:rsid w:val="00116499"/>
    <w:rsid w:val="001F7B84"/>
    <w:rsid w:val="002C3388"/>
    <w:rsid w:val="002C70D2"/>
    <w:rsid w:val="00303F06"/>
    <w:rsid w:val="00313ABB"/>
    <w:rsid w:val="00324CA5"/>
    <w:rsid w:val="00353E7A"/>
    <w:rsid w:val="004047B3"/>
    <w:rsid w:val="00434885"/>
    <w:rsid w:val="004B4207"/>
    <w:rsid w:val="004D7E22"/>
    <w:rsid w:val="005A6BEC"/>
    <w:rsid w:val="005A7DBF"/>
    <w:rsid w:val="00650669"/>
    <w:rsid w:val="00672858"/>
    <w:rsid w:val="0068373B"/>
    <w:rsid w:val="006A5C5A"/>
    <w:rsid w:val="006B75B8"/>
    <w:rsid w:val="006E15A2"/>
    <w:rsid w:val="00712165"/>
    <w:rsid w:val="007B4E7C"/>
    <w:rsid w:val="007E53F7"/>
    <w:rsid w:val="00822D67"/>
    <w:rsid w:val="00847AA7"/>
    <w:rsid w:val="008D0CC3"/>
    <w:rsid w:val="008E55CA"/>
    <w:rsid w:val="008F33FC"/>
    <w:rsid w:val="009A0F9E"/>
    <w:rsid w:val="009B6EA9"/>
    <w:rsid w:val="009B7871"/>
    <w:rsid w:val="00A833C1"/>
    <w:rsid w:val="00AF00C4"/>
    <w:rsid w:val="00B842F2"/>
    <w:rsid w:val="00BA14E0"/>
    <w:rsid w:val="00BA3B86"/>
    <w:rsid w:val="00BA4A83"/>
    <w:rsid w:val="00C15E13"/>
    <w:rsid w:val="00C60151"/>
    <w:rsid w:val="00C81DD0"/>
    <w:rsid w:val="00CD0787"/>
    <w:rsid w:val="00D40270"/>
    <w:rsid w:val="00D654FC"/>
    <w:rsid w:val="00DD59FB"/>
    <w:rsid w:val="00E34284"/>
    <w:rsid w:val="00EB2D72"/>
    <w:rsid w:val="00F16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000BAC"/>
  <w15:chartTrackingRefBased/>
  <w15:docId w15:val="{504B7320-2026-48D6-A435-33F0619770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4CA5"/>
    <w:pPr>
      <w:widowControl w:val="0"/>
      <w:jc w:val="both"/>
    </w:pPr>
    <w:rPr>
      <w:rFonts w:eastAsia="楷体"/>
      <w:sz w:val="24"/>
    </w:rPr>
  </w:style>
  <w:style w:type="paragraph" w:styleId="1">
    <w:name w:val="heading 1"/>
    <w:basedOn w:val="a"/>
    <w:next w:val="a"/>
    <w:link w:val="10"/>
    <w:uiPriority w:val="9"/>
    <w:qFormat/>
    <w:rsid w:val="00324CA5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24CA5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24CA5"/>
    <w:rPr>
      <w:rFonts w:eastAsia="楷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324CA5"/>
    <w:rPr>
      <w:rFonts w:asciiTheme="majorHAnsi" w:eastAsia="楷体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15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0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164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28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21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27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51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8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7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53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01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57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763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22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31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579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36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64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25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453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70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591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0802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56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199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08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75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89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0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33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28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540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4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842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065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3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15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5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9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438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3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2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23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5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37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54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746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38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53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02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396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9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577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403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94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57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57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539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9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89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230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05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4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28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80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549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1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550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8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779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4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5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559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773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97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533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244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70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294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502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39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0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942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34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94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86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5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88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88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48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966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0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144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155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06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856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70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5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346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21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746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402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116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32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067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29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532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64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75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97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6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73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5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64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28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620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7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1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0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726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47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9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9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25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9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240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31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5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10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63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7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66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02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8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3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83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43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2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8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9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529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64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046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0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06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2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12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40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03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2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063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47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104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135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25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56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9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9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797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43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765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0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46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0605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10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581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947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48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634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13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53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01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6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03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14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11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5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7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7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0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3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196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7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409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0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44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4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049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25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589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180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43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89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8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602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67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59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27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52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750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72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07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135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93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173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06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92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331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8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723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3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482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91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993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26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809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79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18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65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838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400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14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485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05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16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597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58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77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8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76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522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568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76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313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041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60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79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8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42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39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30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0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44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2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375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089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06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683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25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16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37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758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89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92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615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84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74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4.bin"/><Relationship Id="rId63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1.wmf"/><Relationship Id="rId41" Type="http://schemas.openxmlformats.org/officeDocument/2006/relationships/oleObject" Target="embeddings/oleObject23.bin"/><Relationship Id="rId54" Type="http://schemas.openxmlformats.org/officeDocument/2006/relationships/image" Target="media/image18.wmf"/><Relationship Id="rId62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7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6.bin"/><Relationship Id="rId61" Type="http://schemas.openxmlformats.org/officeDocument/2006/relationships/oleObject" Target="embeddings/oleObject3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6.bin"/><Relationship Id="rId52" Type="http://schemas.openxmlformats.org/officeDocument/2006/relationships/image" Target="media/image17.wmf"/><Relationship Id="rId60" Type="http://schemas.openxmlformats.org/officeDocument/2006/relationships/image" Target="media/image19.wmf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9</Pages>
  <Words>1300</Words>
  <Characters>7413</Characters>
  <Application>Microsoft Office Word</Application>
  <DocSecurity>0</DocSecurity>
  <Lines>61</Lines>
  <Paragraphs>17</Paragraphs>
  <ScaleCrop>false</ScaleCrop>
  <Company/>
  <LinksUpToDate>false</LinksUpToDate>
  <CharactersWithSpaces>8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昊天</dc:creator>
  <cp:keywords/>
  <dc:description/>
  <cp:lastModifiedBy>李 昊天</cp:lastModifiedBy>
  <cp:revision>52</cp:revision>
  <dcterms:created xsi:type="dcterms:W3CDTF">2020-10-07T07:13:00Z</dcterms:created>
  <dcterms:modified xsi:type="dcterms:W3CDTF">2020-10-07T13:06:00Z</dcterms:modified>
</cp:coreProperties>
</file>